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3068B0" w14:textId="61BCEAE5" w:rsidR="00A42474" w:rsidRDefault="004F3E3A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Th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thử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Tô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Hiệu.</w:t>
      </w:r>
    </w:p>
    <w:p w14:paraId="267810D1" w14:textId="77777777" w:rsidR="00414667" w:rsidRPr="00903E44" w:rsidRDefault="00414667" w:rsidP="001F7FC1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>PHẦN I. Câu hỏi trắc nghiệm nhiều phương án lựa chọn</w:t>
      </w:r>
    </w:p>
    <w:p w14:paraId="6729E582" w14:textId="62B48D1A" w:rsidR="00414667" w:rsidRPr="00903E44" w:rsidRDefault="00414667" w:rsidP="001F7FC1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/>
          <w:bCs/>
          <w:i/>
          <w:sz w:val="26"/>
          <w:szCs w:val="26"/>
        </w:rPr>
      </w:pPr>
      <w:r w:rsidRPr="00903E44">
        <w:rPr>
          <w:rFonts w:ascii="Times New Roman" w:hAnsi="Times New Roman" w:cs="Times New Roman"/>
          <w:b/>
          <w:bCs/>
          <w:i/>
          <w:sz w:val="26"/>
          <w:szCs w:val="26"/>
          <w:lang w:val="vi-VN"/>
        </w:rPr>
        <w:t>Thí sinh trả lời từ câu 1 đến câu 12. Mỗi câu hỏi thí sinh chỉ chọn một phương án</w:t>
      </w:r>
      <w:r w:rsidR="00C21E10" w:rsidRPr="00903E44">
        <w:rPr>
          <w:rFonts w:ascii="Times New Roman" w:hAnsi="Times New Roman" w:cs="Times New Roman"/>
          <w:b/>
          <w:bCs/>
          <w:i/>
          <w:sz w:val="26"/>
          <w:szCs w:val="26"/>
        </w:rPr>
        <w:t>.</w:t>
      </w:r>
    </w:p>
    <w:p w14:paraId="3ACF8A2F" w14:textId="77777777" w:rsidR="00D708E2" w:rsidRPr="00903E44" w:rsidRDefault="00993A81" w:rsidP="00FF41D0">
      <w:pPr>
        <w:widowControl w:val="0"/>
        <w:spacing w:after="0" w:line="300" w:lineRule="auto"/>
        <w:outlineLvl w:val="2"/>
        <w:rPr>
          <w:rFonts w:ascii="Times New Roman" w:eastAsiaTheme="majorEastAsia" w:hAnsi="Times New Roman" w:cs="Times New Roman"/>
          <w:sz w:val="26"/>
          <w:szCs w:val="26"/>
          <w:lang w:val="nl-NL"/>
        </w:rPr>
      </w:pPr>
      <w:proofErr w:type="spellStart"/>
      <w:r w:rsidRPr="00903E44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03E44">
        <w:rPr>
          <w:rFonts w:ascii="Times New Roman" w:hAnsi="Times New Roman" w:cs="Times New Roman"/>
          <w:b/>
          <w:sz w:val="26"/>
          <w:szCs w:val="26"/>
        </w:rPr>
        <w:t xml:space="preserve"> 1. </w:t>
      </w:r>
      <w:r w:rsidR="00D708E2" w:rsidRPr="00903E44">
        <w:rPr>
          <w:rFonts w:ascii="Times New Roman" w:eastAsiaTheme="majorEastAsia" w:hAnsi="Times New Roman" w:cs="Times New Roman"/>
          <w:sz w:val="26"/>
          <w:szCs w:val="26"/>
          <w:lang w:val="nl-NL"/>
        </w:rPr>
        <w:t>Căn bậc hai của 9 là :</w:t>
      </w:r>
    </w:p>
    <w:p w14:paraId="3C3FA10A" w14:textId="2E7532F6" w:rsidR="00B21E52" w:rsidRPr="00903E44" w:rsidRDefault="00FF41D0" w:rsidP="00C90992">
      <w:pPr>
        <w:widowControl w:val="0"/>
        <w:tabs>
          <w:tab w:val="left" w:pos="3261"/>
          <w:tab w:val="left" w:pos="5812"/>
          <w:tab w:val="left" w:pos="8505"/>
        </w:tabs>
        <w:spacing w:after="0" w:line="300" w:lineRule="auto"/>
        <w:ind w:left="720"/>
        <w:contextualSpacing/>
        <w:outlineLvl w:val="2"/>
        <w:rPr>
          <w:rFonts w:ascii="Times New Roman" w:hAnsi="Times New Roman" w:cs="Times New Roman"/>
          <w:b/>
          <w:bCs/>
          <w:sz w:val="26"/>
          <w:szCs w:val="26"/>
        </w:rPr>
      </w:pPr>
      <w:r w:rsidRPr="00903E44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</w:t>
      </w:r>
      <w:r w:rsidR="00D708E2" w:rsidRPr="00903E44">
        <w:rPr>
          <w:rFonts w:ascii="Times New Roman" w:hAnsi="Times New Roman" w:cs="Times New Roman"/>
          <w:b/>
          <w:sz w:val="26"/>
          <w:szCs w:val="26"/>
          <w:lang w:val="nl-NL"/>
        </w:rPr>
        <w:t>A.</w:t>
      </w:r>
      <w:r w:rsidR="00D708E2" w:rsidRPr="00903E4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708E2" w:rsidRPr="00903E44">
        <w:rPr>
          <w:rFonts w:ascii="Times New Roman" w:hAnsi="Times New Roman" w:cs="Times New Roman"/>
          <w:b/>
          <w:position w:val="-6"/>
          <w:sz w:val="26"/>
          <w:szCs w:val="26"/>
        </w:rPr>
        <w:object w:dxaOrig="180" w:dyaOrig="279" w14:anchorId="7EF375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7" o:title=""/>
          </v:shape>
          <o:OLEObject Type="Embed" ProgID="Equation.DSMT4" ShapeID="_x0000_i1025" DrawAspect="Content" ObjectID="_1805090664" r:id="rId8"/>
        </w:object>
      </w:r>
      <w:r w:rsidR="00D708E2" w:rsidRPr="00903E44">
        <w:rPr>
          <w:rFonts w:ascii="Times New Roman" w:hAnsi="Times New Roman" w:cs="Times New Roman"/>
          <w:sz w:val="26"/>
          <w:szCs w:val="26"/>
        </w:rPr>
        <w:tab/>
      </w:r>
      <w:r w:rsidR="00D708E2" w:rsidRPr="00903E44">
        <w:rPr>
          <w:rFonts w:ascii="Times New Roman" w:hAnsi="Times New Roman" w:cs="Times New Roman"/>
          <w:b/>
          <w:sz w:val="26"/>
          <w:szCs w:val="26"/>
        </w:rPr>
        <w:t>B</w:t>
      </w:r>
      <w:r w:rsidR="00D708E2" w:rsidRPr="00903E44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="00D708E2" w:rsidRPr="00903E4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708E2" w:rsidRPr="00903E44">
        <w:rPr>
          <w:rFonts w:ascii="Times New Roman" w:hAnsi="Times New Roman" w:cs="Times New Roman"/>
          <w:b/>
          <w:position w:val="-8"/>
          <w:sz w:val="26"/>
          <w:szCs w:val="26"/>
        </w:rPr>
        <w:object w:dxaOrig="360" w:dyaOrig="360" w14:anchorId="5CE0CF9F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805090665" r:id="rId10"/>
        </w:object>
      </w:r>
      <w:r w:rsidR="00D708E2" w:rsidRPr="00903E44">
        <w:rPr>
          <w:rFonts w:ascii="Times New Roman" w:hAnsi="Times New Roman" w:cs="Times New Roman"/>
          <w:b/>
          <w:sz w:val="26"/>
          <w:szCs w:val="26"/>
        </w:rPr>
        <w:tab/>
        <w:t>C</w:t>
      </w:r>
      <w:r w:rsidR="00D708E2" w:rsidRPr="00903E44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="00D708E2" w:rsidRPr="00903E4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708E2" w:rsidRPr="00903E44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3789EACB">
          <v:shape id="_x0000_i1027" type="#_x0000_t75" style="width:12pt;height:12pt" o:ole="">
            <v:imagedata r:id="rId7" o:title=""/>
          </v:shape>
          <o:OLEObject Type="Embed" ProgID="Equation.DSMT4" ShapeID="_x0000_i1027" DrawAspect="Content" ObjectID="_1805090666" r:id="rId11"/>
        </w:object>
      </w:r>
      <w:r w:rsidR="00D708E2" w:rsidRPr="00903E44">
        <w:rPr>
          <w:rFonts w:ascii="Times New Roman" w:hAnsi="Times New Roman" w:cs="Times New Roman"/>
          <w:sz w:val="26"/>
          <w:szCs w:val="26"/>
        </w:rPr>
        <w:t xml:space="preserve"> và </w:t>
      </w:r>
      <w:r w:rsidR="00D708E2" w:rsidRPr="00903E44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41013407">
          <v:shape id="_x0000_i1028" type="#_x0000_t75" style="width:18pt;height:12pt" o:ole="">
            <v:imagedata r:id="rId12" o:title=""/>
          </v:shape>
          <o:OLEObject Type="Embed" ProgID="Equation.DSMT4" ShapeID="_x0000_i1028" DrawAspect="Content" ObjectID="_1805090667" r:id="rId13"/>
        </w:object>
      </w:r>
      <w:r w:rsidR="00E467A3">
        <w:rPr>
          <w:rFonts w:ascii="Times New Roman" w:hAnsi="Times New Roman" w:cs="Times New Roman"/>
          <w:b/>
          <w:sz w:val="26"/>
          <w:szCs w:val="26"/>
        </w:rPr>
        <w:t xml:space="preserve">                   </w:t>
      </w:r>
      <w:r w:rsidR="00D708E2" w:rsidRPr="00903E44">
        <w:rPr>
          <w:rFonts w:ascii="Times New Roman" w:hAnsi="Times New Roman" w:cs="Times New Roman"/>
          <w:b/>
          <w:sz w:val="26"/>
          <w:szCs w:val="26"/>
        </w:rPr>
        <w:t>D</w:t>
      </w:r>
      <w:r w:rsidR="00D708E2" w:rsidRPr="00903E44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="00D708E2" w:rsidRPr="00903E4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708E2" w:rsidRPr="00903E44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6635D8EB">
          <v:shape id="_x0000_i1029" type="#_x0000_t75" style="width:18pt;height:12pt" o:ole="">
            <v:imagedata r:id="rId12" o:title=""/>
          </v:shape>
          <o:OLEObject Type="Embed" ProgID="Equation.DSMT4" ShapeID="_x0000_i1029" DrawAspect="Content" ObjectID="_1805090668" r:id="rId14"/>
        </w:object>
      </w:r>
    </w:p>
    <w:p w14:paraId="1FC5F1DA" w14:textId="77777777" w:rsidR="00DE436B" w:rsidRPr="00903E44" w:rsidRDefault="00993A81" w:rsidP="00DE436B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spellStart"/>
      <w:r w:rsidRPr="00903E44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903E44">
        <w:rPr>
          <w:rFonts w:ascii="Times New Roman" w:eastAsia="Calibri" w:hAnsi="Times New Roman" w:cs="Times New Roman"/>
          <w:b/>
          <w:sz w:val="26"/>
          <w:szCs w:val="26"/>
        </w:rPr>
        <w:t xml:space="preserve"> 2. </w:t>
      </w:r>
      <w:r w:rsidR="00DE436B"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Giá trị nào của </w:t>
      </w:r>
      <w:r w:rsidR="00DE436B" w:rsidRPr="00903E44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37812EA7">
          <v:shape id="_x0000_i1030" type="#_x0000_t75" style="width:12.6pt;height:18pt" o:ole="">
            <v:imagedata r:id="rId15" o:title=""/>
          </v:shape>
          <o:OLEObject Type="Embed" ProgID="Equation.DSMT4" ShapeID="_x0000_i1030" DrawAspect="Content" ObjectID="_1805090669" r:id="rId16"/>
        </w:object>
      </w:r>
      <w:r w:rsidR="00DE436B"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 để cặp số </w:t>
      </w:r>
      <w:r w:rsidR="00DE436B" w:rsidRPr="00903E44">
        <w:rPr>
          <w:rFonts w:ascii="Times New Roman" w:hAnsi="Times New Roman" w:cs="Times New Roman"/>
          <w:position w:val="-14"/>
          <w:sz w:val="26"/>
          <w:szCs w:val="26"/>
        </w:rPr>
        <w:object w:dxaOrig="780" w:dyaOrig="400" w14:anchorId="71E7A065">
          <v:shape id="_x0000_i1031" type="#_x0000_t75" style="width:39pt;height:20.4pt" o:ole="">
            <v:imagedata r:id="rId17" o:title=""/>
          </v:shape>
          <o:OLEObject Type="Embed" ProgID="Equation.DSMT4" ShapeID="_x0000_i1031" DrawAspect="Content" ObjectID="_1805090670" r:id="rId18"/>
        </w:object>
      </w:r>
      <w:r w:rsidR="00DE436B"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 là nghiệm của phương trình </w:t>
      </w:r>
      <w:r w:rsidR="00DE436B" w:rsidRPr="00903E4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5E0139D3">
          <v:shape id="_x0000_i1032" type="#_x0000_t75" style="width:51pt;height:15.6pt" o:ole="">
            <v:imagedata r:id="rId19" o:title=""/>
          </v:shape>
          <o:OLEObject Type="Embed" ProgID="Equation.DSMT4" ShapeID="_x0000_i1032" DrawAspect="Content" ObjectID="_1805090671" r:id="rId20"/>
        </w:object>
      </w:r>
      <w:r w:rsidR="00DE436B" w:rsidRPr="00903E44">
        <w:rPr>
          <w:rFonts w:ascii="Times New Roman" w:hAnsi="Times New Roman" w:cs="Times New Roman"/>
          <w:sz w:val="26"/>
          <w:szCs w:val="26"/>
          <w:lang w:val="nl-NL"/>
        </w:rPr>
        <w:t>?</w:t>
      </w:r>
    </w:p>
    <w:p w14:paraId="12B86B93" w14:textId="3EBA3B5C" w:rsidR="00160EEF" w:rsidRPr="00903E44" w:rsidRDefault="00DE436B" w:rsidP="00C90992">
      <w:pPr>
        <w:tabs>
          <w:tab w:val="left" w:pos="3261"/>
          <w:tab w:val="left" w:pos="5812"/>
          <w:tab w:val="left" w:pos="8364"/>
        </w:tabs>
        <w:spacing w:after="0" w:line="288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A. </w:t>
      </w:r>
      <w:r w:rsidRPr="00903E44">
        <w:rPr>
          <w:rFonts w:ascii="Times New Roman" w:hAnsi="Times New Roman" w:cs="Times New Roman"/>
          <w:position w:val="-12"/>
          <w:sz w:val="26"/>
          <w:szCs w:val="26"/>
        </w:rPr>
        <w:object w:dxaOrig="760" w:dyaOrig="360" w14:anchorId="70144CA9">
          <v:shape id="_x0000_i1033" type="#_x0000_t75" style="width:38.4pt;height:18pt" o:ole="">
            <v:imagedata r:id="rId21" o:title=""/>
          </v:shape>
          <o:OLEObject Type="Embed" ProgID="Equation.DSMT4" ShapeID="_x0000_i1033" DrawAspect="Content" ObjectID="_1805090672" r:id="rId22"/>
        </w:objec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  <w:t xml:space="preserve">B. </w:t>
      </w:r>
      <w:r w:rsidRPr="00903E44">
        <w:rPr>
          <w:rFonts w:ascii="Times New Roman" w:hAnsi="Times New Roman" w:cs="Times New Roman"/>
          <w:position w:val="-12"/>
          <w:sz w:val="26"/>
          <w:szCs w:val="26"/>
        </w:rPr>
        <w:object w:dxaOrig="600" w:dyaOrig="360" w14:anchorId="55CDD6A5">
          <v:shape id="_x0000_i1034" type="#_x0000_t75" style="width:30pt;height:18pt" o:ole="">
            <v:imagedata r:id="rId23" o:title=""/>
          </v:shape>
          <o:OLEObject Type="Embed" ProgID="Equation.DSMT4" ShapeID="_x0000_i1034" DrawAspect="Content" ObjectID="_1805090673" r:id="rId24"/>
        </w:objec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  <w:t xml:space="preserve">C. </w:t>
      </w:r>
      <w:r w:rsidRPr="00903E44">
        <w:rPr>
          <w:rFonts w:ascii="Times New Roman" w:hAnsi="Times New Roman" w:cs="Times New Roman"/>
          <w:position w:val="-12"/>
          <w:sz w:val="26"/>
          <w:szCs w:val="26"/>
        </w:rPr>
        <w:object w:dxaOrig="639" w:dyaOrig="360" w14:anchorId="54B05D78">
          <v:shape id="_x0000_i1035" type="#_x0000_t75" style="width:32.4pt;height:18pt" o:ole="">
            <v:imagedata r:id="rId25" o:title=""/>
          </v:shape>
          <o:OLEObject Type="Embed" ProgID="Equation.DSMT4" ShapeID="_x0000_i1035" DrawAspect="Content" ObjectID="_1805090674" r:id="rId26"/>
        </w:objec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  <w:t xml:space="preserve">D. </w:t>
      </w:r>
      <w:r w:rsidRPr="00903E44">
        <w:rPr>
          <w:rFonts w:ascii="Times New Roman" w:hAnsi="Times New Roman" w:cs="Times New Roman"/>
          <w:position w:val="-12"/>
          <w:sz w:val="26"/>
          <w:szCs w:val="26"/>
        </w:rPr>
        <w:object w:dxaOrig="639" w:dyaOrig="360" w14:anchorId="0CFEA328">
          <v:shape id="_x0000_i1036" type="#_x0000_t75" style="width:32.4pt;height:18pt" o:ole="">
            <v:imagedata r:id="rId27" o:title=""/>
          </v:shape>
          <o:OLEObject Type="Embed" ProgID="Equation.DSMT4" ShapeID="_x0000_i1036" DrawAspect="Content" ObjectID="_1805090675" r:id="rId28"/>
        </w:object>
      </w:r>
    </w:p>
    <w:p w14:paraId="79219C49" w14:textId="77777777" w:rsidR="00D239C6" w:rsidRPr="00903E44" w:rsidRDefault="00993A81" w:rsidP="006B1583">
      <w:pPr>
        <w:pStyle w:val="ListParagraph"/>
        <w:tabs>
          <w:tab w:val="left" w:pos="0"/>
          <w:tab w:val="left" w:pos="993"/>
        </w:tabs>
        <w:spacing w:after="0" w:line="288" w:lineRule="auto"/>
        <w:ind w:left="0"/>
        <w:rPr>
          <w:sz w:val="26"/>
          <w:szCs w:val="26"/>
          <w:lang w:val="vi-VN"/>
        </w:rPr>
      </w:pPr>
      <w:r w:rsidRPr="00903E44">
        <w:rPr>
          <w:b/>
          <w:sz w:val="26"/>
          <w:szCs w:val="26"/>
          <w:lang w:val="nl-NL"/>
        </w:rPr>
        <w:t>Câu 3.</w:t>
      </w:r>
      <w:r w:rsidRPr="00903E44">
        <w:rPr>
          <w:sz w:val="26"/>
          <w:szCs w:val="26"/>
          <w:lang w:val="vi-VN"/>
        </w:rPr>
        <w:t xml:space="preserve"> </w:t>
      </w:r>
      <w:r w:rsidR="006B1583" w:rsidRPr="00903E44">
        <w:rPr>
          <w:bCs/>
          <w:sz w:val="26"/>
          <w:szCs w:val="26"/>
          <w:lang w:val="vi-VN" w:eastAsia="vi-VN"/>
        </w:rPr>
        <w:t xml:space="preserve">Để </w:t>
      </w:r>
      <w:r w:rsidR="00211FC5" w:rsidRPr="00903E44">
        <w:rPr>
          <w:sz w:val="26"/>
          <w:szCs w:val="26"/>
          <w:lang w:val="vi-VN" w:eastAsia="vi-VN"/>
        </w:rPr>
        <w:t xml:space="preserve">phương trình </w:t>
      </w:r>
      <w:r w:rsidR="00211FC5" w:rsidRPr="00903E44">
        <w:rPr>
          <w:position w:val="-6"/>
          <w:sz w:val="26"/>
          <w:szCs w:val="26"/>
        </w:rPr>
        <w:object w:dxaOrig="1780" w:dyaOrig="320" w14:anchorId="093B7ACC">
          <v:shape id="_x0000_i1037" type="#_x0000_t75" style="width:89.4pt;height:15.6pt" o:ole="">
            <v:imagedata r:id="rId29" o:title=""/>
          </v:shape>
          <o:OLEObject Type="Embed" ProgID="Equation.DSMT4" ShapeID="_x0000_i1037" DrawAspect="Content" ObjectID="_1805090676" r:id="rId30"/>
        </w:object>
      </w:r>
      <w:r w:rsidR="00211FC5" w:rsidRPr="00903E44">
        <w:rPr>
          <w:sz w:val="26"/>
          <w:szCs w:val="26"/>
          <w:lang w:val="vi-VN"/>
        </w:rPr>
        <w:t>(ẩn là x)</w:t>
      </w:r>
      <w:r w:rsidR="00091AE3" w:rsidRPr="00903E44">
        <w:rPr>
          <w:sz w:val="26"/>
          <w:szCs w:val="26"/>
        </w:rPr>
        <w:t xml:space="preserve"> </w:t>
      </w:r>
      <w:r w:rsidR="006B1583" w:rsidRPr="00903E44">
        <w:rPr>
          <w:sz w:val="26"/>
          <w:szCs w:val="26"/>
          <w:lang w:val="vi-VN"/>
        </w:rPr>
        <w:t xml:space="preserve">có một nghiệm bằng </w:t>
      </w:r>
      <w:r w:rsidR="006B1583" w:rsidRPr="00903E44">
        <w:rPr>
          <w:position w:val="-4"/>
          <w:sz w:val="26"/>
          <w:szCs w:val="26"/>
        </w:rPr>
        <w:object w:dxaOrig="320" w:dyaOrig="260" w14:anchorId="49E28ED1">
          <v:shape id="_x0000_i1038" type="#_x0000_t75" style="width:15.6pt;height:12.6pt" o:ole="">
            <v:imagedata r:id="rId31" o:title=""/>
          </v:shape>
          <o:OLEObject Type="Embed" ProgID="Equation.DSMT4" ShapeID="_x0000_i1038" DrawAspect="Content" ObjectID="_1805090677" r:id="rId32"/>
        </w:object>
      </w:r>
      <w:r w:rsidR="006B1583" w:rsidRPr="00903E44">
        <w:rPr>
          <w:sz w:val="26"/>
          <w:szCs w:val="26"/>
          <w:lang w:val="vi-VN"/>
        </w:rPr>
        <w:t xml:space="preserve"> thì các giá trị của </w:t>
      </w:r>
    </w:p>
    <w:p w14:paraId="5023A36A" w14:textId="1D4EF534" w:rsidR="006B1583" w:rsidRPr="00903E44" w:rsidRDefault="00D239C6" w:rsidP="006B1583">
      <w:pPr>
        <w:pStyle w:val="ListParagraph"/>
        <w:tabs>
          <w:tab w:val="left" w:pos="0"/>
          <w:tab w:val="left" w:pos="993"/>
        </w:tabs>
        <w:spacing w:after="0" w:line="288" w:lineRule="auto"/>
        <w:ind w:left="0"/>
        <w:rPr>
          <w:b/>
          <w:sz w:val="26"/>
          <w:szCs w:val="26"/>
          <w:lang w:val="vi-VN" w:eastAsia="vi-VN"/>
        </w:rPr>
      </w:pPr>
      <w:r w:rsidRPr="00903E44">
        <w:rPr>
          <w:sz w:val="26"/>
          <w:szCs w:val="26"/>
          <w:lang w:val="vi-VN"/>
        </w:rPr>
        <w:t xml:space="preserve">a </w:t>
      </w:r>
      <w:r w:rsidR="006B1583" w:rsidRPr="00903E44">
        <w:rPr>
          <w:sz w:val="26"/>
          <w:szCs w:val="26"/>
          <w:lang w:val="vi-VN"/>
        </w:rPr>
        <w:t>là</w:t>
      </w:r>
      <w:r w:rsidR="00091AE3" w:rsidRPr="00903E44">
        <w:rPr>
          <w:sz w:val="26"/>
          <w:szCs w:val="26"/>
        </w:rPr>
        <w:t>:</w:t>
      </w:r>
      <w:r w:rsidR="006B1583" w:rsidRPr="00903E44">
        <w:rPr>
          <w:sz w:val="26"/>
          <w:szCs w:val="26"/>
          <w:lang w:val="vi-VN"/>
        </w:rPr>
        <w:t xml:space="preserve">  </w:t>
      </w:r>
    </w:p>
    <w:p w14:paraId="6B359324" w14:textId="66629E43" w:rsidR="00993A81" w:rsidRPr="00903E44" w:rsidRDefault="006B1583" w:rsidP="007B7D43">
      <w:pPr>
        <w:tabs>
          <w:tab w:val="left" w:pos="3261"/>
          <w:tab w:val="left" w:pos="5812"/>
          <w:tab w:val="left" w:pos="8364"/>
        </w:tabs>
        <w:spacing w:after="0" w:line="288" w:lineRule="auto"/>
        <w:ind w:left="851"/>
        <w:contextualSpacing/>
        <w:rPr>
          <w:rFonts w:ascii="Times New Roman" w:hAnsi="Times New Roman" w:cs="Times New Roman"/>
          <w:sz w:val="26"/>
          <w:szCs w:val="26"/>
          <w:lang w:val="vi-VN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A. </w:t>
      </w:r>
      <w:r w:rsidRPr="00903E4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4362EA71">
          <v:shape id="_x0000_i1039" type="#_x0000_t75" style="width:15.6pt;height:12.6pt" o:ole="">
            <v:imagedata r:id="rId33" o:title=""/>
          </v:shape>
          <o:OLEObject Type="Embed" ProgID="Equation.DSMT4" ShapeID="_x0000_i1039" DrawAspect="Content" ObjectID="_1805090678" r:id="rId34"/>
        </w:objec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. </w:t>
      </w:r>
      <w:r w:rsidRPr="00903E44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44C8B9CE">
          <v:shape id="_x0000_i1040" type="#_x0000_t75" style="width:12pt;height:30.6pt" o:ole="">
            <v:imagedata r:id="rId35" o:title=""/>
          </v:shape>
          <o:OLEObject Type="Embed" ProgID="Equation.DSMT4" ShapeID="_x0000_i1040" DrawAspect="Content" ObjectID="_1805090679" r:id="rId36"/>
        </w:objec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. </w:t>
      </w:r>
      <w:r w:rsidRPr="00903E4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38CFBFC">
          <v:shape id="_x0000_i1041" type="#_x0000_t75" style="width:9.6pt;height:12.6pt" o:ole="">
            <v:imagedata r:id="rId37" o:title=""/>
          </v:shape>
          <o:OLEObject Type="Embed" ProgID="Equation.DSMT4" ShapeID="_x0000_i1041" DrawAspect="Content" ObjectID="_1805090680" r:id="rId38"/>
        </w:object>
      </w:r>
      <w:r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903E44">
        <w:rPr>
          <w:rFonts w:ascii="Times New Roman" w:hAnsi="Times New Roman" w:cs="Times New Roman"/>
          <w:sz w:val="26"/>
          <w:szCs w:val="26"/>
        </w:rPr>
        <w:t xml:space="preserve"> </w:t>
      </w:r>
      <w:r w:rsidRPr="00903E44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32ABDED2">
          <v:shape id="_x0000_i1042" type="#_x0000_t75" style="width:12pt;height:30.6pt" o:ole="">
            <v:imagedata r:id="rId35" o:title=""/>
          </v:shape>
          <o:OLEObject Type="Embed" ProgID="Equation.DSMT4" ShapeID="_x0000_i1042" DrawAspect="Content" ObjectID="_1805090681" r:id="rId39"/>
        </w:objec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03E44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D. </w:t>
      </w:r>
      <w:r w:rsidRPr="00903E4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068FE3D4">
          <v:shape id="_x0000_i1043" type="#_x0000_t75" style="width:15.6pt;height:12.6pt" o:ole="">
            <v:imagedata r:id="rId33" o:title=""/>
          </v:shape>
          <o:OLEObject Type="Embed" ProgID="Equation.DSMT4" ShapeID="_x0000_i1043" DrawAspect="Content" ObjectID="_1805090682" r:id="rId40"/>
        </w:objec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 xml:space="preserve"> hoặc</w:t>
      </w:r>
      <w:r w:rsidRPr="00903E44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5923DEB5">
          <v:shape id="_x0000_i1044" type="#_x0000_t75" style="width:12pt;height:30.6pt" o:ole="">
            <v:imagedata r:id="rId35" o:title=""/>
          </v:shape>
          <o:OLEObject Type="Embed" ProgID="Equation.DSMT4" ShapeID="_x0000_i1044" DrawAspect="Content" ObjectID="_1805090683" r:id="rId41"/>
        </w:object>
      </w:r>
      <w:r w:rsidR="007B7D43" w:rsidRPr="00903E4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AC99728" w14:textId="30E132FF" w:rsidR="00F45826" w:rsidRPr="00903E44" w:rsidRDefault="007B0A6E" w:rsidP="00F45826">
      <w:pPr>
        <w:ind w:right="72"/>
        <w:rPr>
          <w:rFonts w:ascii="Times New Roman" w:hAnsi="Times New Roman" w:cs="Times New Roman"/>
          <w:sz w:val="26"/>
          <w:szCs w:val="26"/>
          <w:lang w:val="nl-NL"/>
        </w:rPr>
      </w:pPr>
      <w:r w:rsidRPr="00903E4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4</w:t>
      </w:r>
      <w:r w:rsidRPr="00903E4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. </w:t>
      </w:r>
      <w:r w:rsidR="00F45826" w:rsidRPr="00903E44">
        <w:rPr>
          <w:rFonts w:ascii="Times New Roman" w:hAnsi="Times New Roman" w:cs="Times New Roman"/>
          <w:sz w:val="26"/>
          <w:szCs w:val="26"/>
          <w:lang w:val="nl-NL"/>
        </w:rPr>
        <w:t>Có bao nhiêu số tự nhiên x thỏa mãn bấ</w:t>
      </w:r>
      <w:r w:rsidR="0023082B"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t phương trình </w:t>
      </w:r>
      <w:r w:rsidR="00F45826"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F45826" w:rsidRPr="00903E44">
        <w:rPr>
          <w:rFonts w:ascii="Times New Roman" w:hAnsi="Times New Roman" w:cs="Times New Roman"/>
          <w:position w:val="-6"/>
          <w:sz w:val="26"/>
          <w:szCs w:val="26"/>
        </w:rPr>
        <w:object w:dxaOrig="1520" w:dyaOrig="279" w14:anchorId="54437418">
          <v:shape id="_x0000_i1045" type="#_x0000_t75" style="width:75.6pt;height:14.4pt" o:ole="">
            <v:imagedata r:id="rId42" o:title=""/>
          </v:shape>
          <o:OLEObject Type="Embed" ProgID="Equation.DSMT4" ShapeID="_x0000_i1045" DrawAspect="Content" ObjectID="_1805090684" r:id="rId43"/>
        </w:object>
      </w:r>
      <w:r w:rsidR="0023082B" w:rsidRPr="00903E44">
        <w:rPr>
          <w:rFonts w:ascii="Times New Roman" w:hAnsi="Times New Roman" w:cs="Times New Roman"/>
          <w:sz w:val="26"/>
          <w:szCs w:val="26"/>
        </w:rPr>
        <w:t>?</w:t>
      </w:r>
    </w:p>
    <w:p w14:paraId="4D68BCF2" w14:textId="00636F0D" w:rsidR="007B0A6E" w:rsidRPr="00903E44" w:rsidRDefault="00F45826" w:rsidP="007B7D43">
      <w:pPr>
        <w:tabs>
          <w:tab w:val="left" w:pos="3261"/>
          <w:tab w:val="left" w:pos="5812"/>
          <w:tab w:val="left" w:pos="8222"/>
        </w:tabs>
        <w:spacing w:after="0" w:line="288" w:lineRule="auto"/>
        <w:ind w:left="709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A. 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>6</w: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  <w:t>B.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 5</w: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  <w:t>C.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 0</w: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="00E467A3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  </w: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. 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>Vô số</w:t>
      </w:r>
    </w:p>
    <w:p w14:paraId="597D0B71" w14:textId="751A7071" w:rsidR="007D63AA" w:rsidRPr="00903E44" w:rsidRDefault="007B0A6E" w:rsidP="007D63AA">
      <w:pPr>
        <w:pStyle w:val="ListParagraph"/>
        <w:tabs>
          <w:tab w:val="left" w:pos="992"/>
        </w:tabs>
        <w:spacing w:after="0" w:line="276" w:lineRule="auto"/>
        <w:ind w:left="0"/>
        <w:rPr>
          <w:sz w:val="26"/>
          <w:szCs w:val="26"/>
          <w:lang w:val="nl-NL" w:eastAsia="vi-VN"/>
        </w:rPr>
      </w:pPr>
      <w:proofErr w:type="spellStart"/>
      <w:r w:rsidRPr="00903E44">
        <w:rPr>
          <w:rFonts w:eastAsiaTheme="majorEastAsia"/>
          <w:b/>
          <w:bCs/>
          <w:iCs/>
          <w:sz w:val="26"/>
          <w:szCs w:val="26"/>
        </w:rPr>
        <w:t>Câu</w:t>
      </w:r>
      <w:proofErr w:type="spellEnd"/>
      <w:r w:rsidRPr="00903E44">
        <w:rPr>
          <w:rFonts w:eastAsiaTheme="majorEastAsia"/>
          <w:b/>
          <w:bCs/>
          <w:iCs/>
          <w:sz w:val="26"/>
          <w:szCs w:val="26"/>
        </w:rPr>
        <w:t xml:space="preserve"> 5</w:t>
      </w:r>
      <w:r w:rsidRPr="00903E44">
        <w:rPr>
          <w:rFonts w:eastAsiaTheme="majorEastAsia"/>
          <w:b/>
          <w:bCs/>
          <w:iCs/>
          <w:sz w:val="26"/>
          <w:szCs w:val="26"/>
          <w:lang w:val="vi-VN"/>
        </w:rPr>
        <w:t xml:space="preserve">. </w:t>
      </w:r>
      <w:r w:rsidR="007D63AA" w:rsidRPr="00903E44">
        <w:rPr>
          <w:sz w:val="26"/>
          <w:szCs w:val="26"/>
          <w:lang w:val="nl-NL" w:eastAsia="vi-VN"/>
        </w:rPr>
        <w:t xml:space="preserve">Hệ phương trình </w:t>
      </w:r>
      <w:r w:rsidR="007D63AA" w:rsidRPr="00903E44">
        <w:rPr>
          <w:position w:val="-30"/>
          <w:sz w:val="26"/>
          <w:szCs w:val="26"/>
        </w:rPr>
        <w:object w:dxaOrig="1420" w:dyaOrig="720" w14:anchorId="47ECEDB6">
          <v:shape id="_x0000_i1046" type="#_x0000_t75" style="width:71.4pt;height:36pt" o:ole="">
            <v:imagedata r:id="rId44" o:title=""/>
          </v:shape>
          <o:OLEObject Type="Embed" ProgID="Equation.DSMT4" ShapeID="_x0000_i1046" DrawAspect="Content" ObjectID="_1805090685" r:id="rId45"/>
        </w:object>
      </w:r>
      <w:r w:rsidR="007D63AA" w:rsidRPr="00903E44">
        <w:rPr>
          <w:sz w:val="26"/>
          <w:szCs w:val="26"/>
          <w:lang w:val="nl-NL" w:eastAsia="vi-VN"/>
        </w:rPr>
        <w:t xml:space="preserve"> có nghiệm là </w:t>
      </w:r>
      <w:r w:rsidR="007D63AA" w:rsidRPr="00903E44">
        <w:rPr>
          <w:position w:val="-14"/>
          <w:sz w:val="26"/>
          <w:szCs w:val="26"/>
        </w:rPr>
        <w:object w:dxaOrig="840" w:dyaOrig="400" w14:anchorId="67682B04">
          <v:shape id="_x0000_i1047" type="#_x0000_t75" style="width:42pt;height:20.4pt" o:ole="">
            <v:imagedata r:id="rId46" o:title=""/>
          </v:shape>
          <o:OLEObject Type="Embed" ProgID="Equation.DSMT4" ShapeID="_x0000_i1047" DrawAspect="Content" ObjectID="_1805090686" r:id="rId47"/>
        </w:object>
      </w:r>
      <w:r w:rsidR="007D63AA" w:rsidRPr="00903E44">
        <w:rPr>
          <w:sz w:val="26"/>
          <w:szCs w:val="26"/>
          <w:lang w:val="nl-NL" w:eastAsia="vi-VN"/>
        </w:rPr>
        <w:t xml:space="preserve">. Giá trị của biểu thức </w:t>
      </w:r>
      <w:r w:rsidR="007D63AA" w:rsidRPr="00903E44">
        <w:rPr>
          <w:position w:val="-12"/>
          <w:sz w:val="26"/>
          <w:szCs w:val="26"/>
        </w:rPr>
        <w:object w:dxaOrig="1020" w:dyaOrig="360" w14:anchorId="224738BC">
          <v:shape id="_x0000_i1048" type="#_x0000_t75" style="width:51pt;height:18pt" o:ole="">
            <v:imagedata r:id="rId48" o:title=""/>
          </v:shape>
          <o:OLEObject Type="Embed" ProgID="Equation.DSMT4" ShapeID="_x0000_i1048" DrawAspect="Content" ObjectID="_1805090687" r:id="rId49"/>
        </w:object>
      </w:r>
      <w:r w:rsidR="007D63AA" w:rsidRPr="00903E44">
        <w:rPr>
          <w:sz w:val="26"/>
          <w:szCs w:val="26"/>
          <w:lang w:val="nl-NL" w:eastAsia="vi-VN"/>
        </w:rPr>
        <w:t xml:space="preserve"> là</w:t>
      </w:r>
      <w:r w:rsidR="0023082B" w:rsidRPr="00903E44">
        <w:rPr>
          <w:sz w:val="26"/>
          <w:szCs w:val="26"/>
          <w:lang w:val="nl-NL" w:eastAsia="vi-VN"/>
        </w:rPr>
        <w:t>:</w:t>
      </w:r>
    </w:p>
    <w:p w14:paraId="2D6937C8" w14:textId="4349EB45" w:rsidR="007B0A6E" w:rsidRPr="00903E44" w:rsidRDefault="007D63AA" w:rsidP="007B7D43">
      <w:pPr>
        <w:tabs>
          <w:tab w:val="left" w:pos="3261"/>
          <w:tab w:val="left" w:pos="5812"/>
          <w:tab w:val="left" w:pos="8364"/>
        </w:tabs>
        <w:spacing w:after="0" w:line="276" w:lineRule="auto"/>
        <w:ind w:left="709"/>
        <w:contextualSpacing/>
        <w:rPr>
          <w:rFonts w:ascii="Times New Roman" w:hAnsi="Times New Roman" w:cs="Times New Roman"/>
          <w:sz w:val="26"/>
          <w:szCs w:val="26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A. </w:t>
      </w:r>
      <w:r w:rsidRPr="00903E44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21583693">
          <v:shape id="_x0000_i1049" type="#_x0000_t75" style="width:14.4pt;height:12.6pt" o:ole="">
            <v:imagedata r:id="rId50" o:title=""/>
          </v:shape>
          <o:OLEObject Type="Embed" ProgID="Equation.DSMT4" ShapeID="_x0000_i1049" DrawAspect="Content" ObjectID="_1805090688" r:id="rId51"/>
        </w:objec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B. </w:t>
      </w:r>
      <w:r w:rsidRPr="00903E44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0327AAC">
          <v:shape id="_x0000_i1050" type="#_x0000_t75" style="width:14.4pt;height:14.4pt" o:ole="">
            <v:imagedata r:id="rId52" o:title=""/>
          </v:shape>
          <o:OLEObject Type="Embed" ProgID="Equation.DSMT4" ShapeID="_x0000_i1050" DrawAspect="Content" ObjectID="_1805090689" r:id="rId53"/>
        </w:objec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. </w:t>
      </w:r>
      <w:r w:rsidRPr="00903E44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3B98E716">
          <v:shape id="_x0000_i1051" type="#_x0000_t75" style="width:14.4pt;height:12.6pt" o:ole="">
            <v:imagedata r:id="rId54" o:title=""/>
          </v:shape>
          <o:OLEObject Type="Embed" ProgID="Equation.DSMT4" ShapeID="_x0000_i1051" DrawAspect="Content" ObjectID="_1805090690" r:id="rId55"/>
        </w:objec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. </w:t>
      </w:r>
      <w:r w:rsidRPr="00903E44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73E5FF38">
          <v:shape id="_x0000_i1052" type="#_x0000_t75" style="width:14.4pt;height:14.4pt" o:ole="">
            <v:imagedata r:id="rId56" o:title=""/>
          </v:shape>
          <o:OLEObject Type="Embed" ProgID="Equation.DSMT4" ShapeID="_x0000_i1052" DrawAspect="Content" ObjectID="_1805090691" r:id="rId57"/>
        </w:object>
      </w:r>
      <w:r w:rsidR="007B7D43" w:rsidRPr="00903E44">
        <w:rPr>
          <w:rFonts w:ascii="Times New Roman" w:hAnsi="Times New Roman" w:cs="Times New Roman"/>
          <w:sz w:val="26"/>
          <w:szCs w:val="26"/>
        </w:rPr>
        <w:t>.</w:t>
      </w:r>
    </w:p>
    <w:p w14:paraId="6B8DE9FC" w14:textId="0A51E26A" w:rsidR="00D40596" w:rsidRPr="00903E44" w:rsidRDefault="000B6392" w:rsidP="00D40596">
      <w:pPr>
        <w:tabs>
          <w:tab w:val="left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903E44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>Câu 6.</w:t>
      </w:r>
      <w:r w:rsidRPr="00903E4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D40596"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Cho đường tròn tâm </w:t>
      </w:r>
      <w:r w:rsidR="0023082B" w:rsidRPr="00903E44">
        <w:rPr>
          <w:rFonts w:ascii="Times New Roman" w:hAnsi="Times New Roman" w:cs="Times New Roman"/>
          <w:bCs/>
          <w:sz w:val="26"/>
          <w:szCs w:val="26"/>
        </w:rPr>
        <w:t>O,</w:t>
      </w:r>
      <w:r w:rsidR="00D40596" w:rsidRPr="00903E4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dây </w:t>
      </w:r>
      <w:r w:rsidR="00D40596" w:rsidRPr="00903E44">
        <w:rPr>
          <w:rFonts w:ascii="Times New Roman" w:hAnsi="Times New Roman" w:cs="Times New Roman"/>
          <w:bCs/>
          <w:position w:val="-6"/>
          <w:sz w:val="26"/>
          <w:szCs w:val="26"/>
        </w:rPr>
        <w:object w:dxaOrig="1160" w:dyaOrig="279" w14:anchorId="71A838DB">
          <v:shape id="_x0000_i1053" type="#_x0000_t75" style="width:57.6pt;height:15pt" o:ole="">
            <v:imagedata r:id="rId58" o:title=""/>
          </v:shape>
          <o:OLEObject Type="Embed" ProgID="Equation.DSMT4" ShapeID="_x0000_i1053" DrawAspect="Content" ObjectID="_1805090692" r:id="rId59"/>
        </w:object>
      </w:r>
      <w:r w:rsidR="00D40596" w:rsidRPr="00903E4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Gọi </w:t>
      </w:r>
      <w:r w:rsidR="00D40596" w:rsidRPr="00903E44">
        <w:rPr>
          <w:rFonts w:ascii="Times New Roman" w:hAnsi="Times New Roman" w:cs="Times New Roman"/>
          <w:bCs/>
          <w:position w:val="-4"/>
          <w:sz w:val="26"/>
          <w:szCs w:val="26"/>
        </w:rPr>
        <w:object w:dxaOrig="260" w:dyaOrig="260" w14:anchorId="5D9A2A0F">
          <v:shape id="_x0000_i1054" type="#_x0000_t75" style="width:12.6pt;height:13.2pt" o:ole="">
            <v:imagedata r:id="rId60" o:title=""/>
          </v:shape>
          <o:OLEObject Type="Embed" ProgID="Equation.DSMT4" ShapeID="_x0000_i1054" DrawAspect="Content" ObjectID="_1805090693" r:id="rId61"/>
        </w:object>
      </w:r>
      <w:r w:rsidR="00D40596" w:rsidRPr="00903E4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là trung điểm của </w:t>
      </w:r>
      <w:r w:rsidR="00D40596" w:rsidRPr="00903E44">
        <w:rPr>
          <w:rFonts w:ascii="Times New Roman" w:hAnsi="Times New Roman" w:cs="Times New Roman"/>
          <w:bCs/>
          <w:position w:val="-4"/>
          <w:sz w:val="26"/>
          <w:szCs w:val="26"/>
        </w:rPr>
        <w:object w:dxaOrig="400" w:dyaOrig="260" w14:anchorId="7E4C6F11">
          <v:shape id="_x0000_i1055" type="#_x0000_t75" style="width:21pt;height:13.2pt" o:ole="">
            <v:imagedata r:id="rId62" o:title=""/>
          </v:shape>
          <o:OLEObject Type="Embed" ProgID="Equation.DSMT4" ShapeID="_x0000_i1055" DrawAspect="Content" ObjectID="_1805090694" r:id="rId63"/>
        </w:object>
      </w:r>
      <w:r w:rsidR="00D40596" w:rsidRPr="00903E4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, biết </w:t>
      </w:r>
      <w:r w:rsidR="00D40596" w:rsidRPr="00903E44">
        <w:rPr>
          <w:rFonts w:ascii="Times New Roman" w:hAnsi="Times New Roman" w:cs="Times New Roman"/>
          <w:bCs/>
          <w:position w:val="-6"/>
          <w:sz w:val="26"/>
          <w:szCs w:val="26"/>
        </w:rPr>
        <w:object w:dxaOrig="1100" w:dyaOrig="279" w14:anchorId="554DD569">
          <v:shape id="_x0000_i1056" type="#_x0000_t75" style="width:54.6pt;height:15pt" o:ole="">
            <v:imagedata r:id="rId64" o:title=""/>
          </v:shape>
          <o:OLEObject Type="Embed" ProgID="Equation.DSMT4" ShapeID="_x0000_i1056" DrawAspect="Content" ObjectID="_1805090695" r:id="rId65"/>
        </w:object>
      </w:r>
      <w:r w:rsidR="0023082B" w:rsidRPr="00903E4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B</w:t>
      </w:r>
      <w:r w:rsidR="00D40596" w:rsidRPr="00903E44">
        <w:rPr>
          <w:rFonts w:ascii="Times New Roman" w:hAnsi="Times New Roman" w:cs="Times New Roman"/>
          <w:bCs/>
          <w:sz w:val="26"/>
          <w:szCs w:val="26"/>
          <w:lang w:val="nl-NL"/>
        </w:rPr>
        <w:t>án kính đườ</w:t>
      </w:r>
      <w:r w:rsidR="0023082B" w:rsidRPr="00903E44">
        <w:rPr>
          <w:rFonts w:ascii="Times New Roman" w:hAnsi="Times New Roman" w:cs="Times New Roman"/>
          <w:bCs/>
          <w:sz w:val="26"/>
          <w:szCs w:val="26"/>
          <w:lang w:val="nl-NL"/>
        </w:rPr>
        <w:t>ng tròn là:</w:t>
      </w:r>
    </w:p>
    <w:p w14:paraId="3E5659FD" w14:textId="77777777" w:rsidR="00D40596" w:rsidRPr="00903E44" w:rsidRDefault="00D40596" w:rsidP="00D40596">
      <w:pPr>
        <w:tabs>
          <w:tab w:val="left" w:pos="5812"/>
        </w:tabs>
        <w:spacing w:after="0" w:line="240" w:lineRule="auto"/>
        <w:ind w:left="426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A. </w:t>
      </w:r>
      <w:r w:rsidRPr="00903E44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040" w:dyaOrig="279" w14:anchorId="26010F43">
          <v:shape id="_x0000_i1057" type="#_x0000_t75" style="width:51.6pt;height:15pt" o:ole="">
            <v:imagedata r:id="rId66" o:title=""/>
          </v:shape>
          <o:OLEObject Type="Embed" ProgID="Equation.DSMT4" ShapeID="_x0000_i1057" DrawAspect="Content" ObjectID="_1805090696" r:id="rId67"/>
        </w:objec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  <w:t xml:space="preserve">B. </w:t>
      </w:r>
      <w:r w:rsidRPr="00903E44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940" w:dyaOrig="279" w14:anchorId="11B34952">
          <v:shape id="_x0000_i1058" type="#_x0000_t75" style="width:47.4pt;height:15pt" o:ole="">
            <v:imagedata r:id="rId68" o:title=""/>
          </v:shape>
          <o:OLEObject Type="Embed" ProgID="Equation.DSMT4" ShapeID="_x0000_i1058" DrawAspect="Content" ObjectID="_1805090697" r:id="rId69"/>
        </w:object>
      </w:r>
    </w:p>
    <w:p w14:paraId="7056CA8C" w14:textId="153025F0" w:rsidR="000B6392" w:rsidRPr="00903E44" w:rsidRDefault="00D40596" w:rsidP="0023082B">
      <w:pPr>
        <w:tabs>
          <w:tab w:val="left" w:pos="5812"/>
        </w:tabs>
        <w:spacing w:after="0" w:line="240" w:lineRule="auto"/>
        <w:ind w:left="426"/>
        <w:rPr>
          <w:rFonts w:ascii="Times New Roman" w:hAnsi="Times New Roman" w:cs="Times New Roman"/>
          <w:b/>
          <w:bCs/>
          <w:sz w:val="26"/>
          <w:szCs w:val="26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. </w:t>
      </w:r>
      <w:r w:rsidRPr="00903E44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040" w:dyaOrig="279" w14:anchorId="2610894F">
          <v:shape id="_x0000_i1059" type="#_x0000_t75" style="width:51.6pt;height:15pt" o:ole="">
            <v:imagedata r:id="rId70" o:title=""/>
          </v:shape>
          <o:OLEObject Type="Embed" ProgID="Equation.DSMT4" ShapeID="_x0000_i1059" DrawAspect="Content" ObjectID="_1805090698" r:id="rId71"/>
        </w:objec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  <w:t xml:space="preserve">D. </w:t>
      </w:r>
      <w:r w:rsidRPr="00903E44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940" w:dyaOrig="279" w14:anchorId="63707037">
          <v:shape id="_x0000_i1060" type="#_x0000_t75" style="width:46.2pt;height:15pt" o:ole="">
            <v:imagedata r:id="rId72" o:title=""/>
          </v:shape>
          <o:OLEObject Type="Embed" ProgID="Equation.DSMT4" ShapeID="_x0000_i1060" DrawAspect="Content" ObjectID="_1805090699" r:id="rId73"/>
        </w:object>
      </w:r>
    </w:p>
    <w:p w14:paraId="1D75702A" w14:textId="2206A7F6" w:rsidR="005A299C" w:rsidRPr="00903E44" w:rsidRDefault="000F495D" w:rsidP="005A299C">
      <w:pPr>
        <w:pStyle w:val="NoSpacing"/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903E4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7</w:t>
      </w:r>
      <w:r w:rsidRPr="00903E4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. </w:t>
      </w:r>
      <w:proofErr w:type="spellStart"/>
      <w:r w:rsidR="00F33CDF" w:rsidRPr="00903E44">
        <w:rPr>
          <w:rFonts w:ascii="Times New Roman" w:hAnsi="Times New Roman" w:cs="Times New Roman"/>
          <w:sz w:val="26"/>
          <w:szCs w:val="26"/>
        </w:rPr>
        <w:t>S</w:t>
      </w:r>
      <w:r w:rsidR="005A299C" w:rsidRPr="00903E44">
        <w:rPr>
          <w:rFonts w:ascii="Times New Roman" w:hAnsi="Times New Roman" w:cs="Times New Roman"/>
          <w:sz w:val="26"/>
          <w:szCs w:val="26"/>
        </w:rPr>
        <w:t>ố</w:t>
      </w:r>
      <w:proofErr w:type="spellEnd"/>
      <w:r w:rsidR="005A299C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299C" w:rsidRPr="00903E44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5A299C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299C" w:rsidRPr="00903E4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5A299C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299C" w:rsidRPr="00903E4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5A299C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299C" w:rsidRPr="00903E44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5A299C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299C" w:rsidRPr="00903E4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5A299C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299C" w:rsidRPr="00903E44">
        <w:rPr>
          <w:rFonts w:ascii="Times New Roman" w:hAnsi="Times New Roman" w:cs="Times New Roman"/>
          <w:sz w:val="26"/>
          <w:szCs w:val="26"/>
        </w:rPr>
        <w:t>ngũ</w:t>
      </w:r>
      <w:proofErr w:type="spellEnd"/>
      <w:r w:rsidR="005A299C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299C" w:rsidRPr="00903E44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5A299C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299C" w:rsidRPr="00903E44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="00F33CDF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33CDF" w:rsidRPr="00903E4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F33CDF" w:rsidRPr="00903E44">
        <w:rPr>
          <w:rFonts w:ascii="Times New Roman" w:hAnsi="Times New Roman" w:cs="Times New Roman"/>
          <w:sz w:val="26"/>
          <w:szCs w:val="26"/>
        </w:rPr>
        <w:t>:</w:t>
      </w:r>
    </w:p>
    <w:p w14:paraId="20CD3C24" w14:textId="55BCA0CB" w:rsidR="000F495D" w:rsidRPr="00903E44" w:rsidRDefault="0058100C" w:rsidP="002C35DF">
      <w:pPr>
        <w:tabs>
          <w:tab w:val="left" w:pos="3261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03E4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 </w:t>
      </w:r>
      <w:r w:rsidR="005A299C" w:rsidRPr="00903E44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5A299C" w:rsidRPr="00903E4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480" w:dyaOrig="320" w14:anchorId="4B3BC27B">
          <v:shape id="_x0000_i1061" type="#_x0000_t75" style="width:24pt;height:16.2pt" o:ole="">
            <v:imagedata r:id="rId74" o:title=""/>
          </v:shape>
          <o:OLEObject Type="Embed" ProgID="Equation.DSMT4" ShapeID="_x0000_i1061" DrawAspect="Content" ObjectID="_1805090700" r:id="rId75"/>
        </w:objec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A299C" w:rsidRPr="00903E44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5A299C" w:rsidRPr="00903E4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480" w:dyaOrig="320" w14:anchorId="4EA0D148">
          <v:shape id="_x0000_i1062" type="#_x0000_t75" style="width:24pt;height:16.2pt" o:ole="">
            <v:imagedata r:id="rId76" o:title=""/>
          </v:shape>
          <o:OLEObject Type="Embed" ProgID="Equation.DSMT4" ShapeID="_x0000_i1062" DrawAspect="Content" ObjectID="_1805090701" r:id="rId77"/>
        </w:object>
      </w:r>
      <w:r w:rsidR="005A299C" w:rsidRPr="00903E44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35DF">
        <w:rPr>
          <w:rFonts w:ascii="Times New Roman" w:hAnsi="Times New Roman" w:cs="Times New Roman"/>
          <w:sz w:val="26"/>
          <w:szCs w:val="26"/>
        </w:rPr>
        <w:t xml:space="preserve">  </w:t>
      </w:r>
      <w:r w:rsidR="005A299C" w:rsidRPr="00903E4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5A299C" w:rsidRPr="00903E4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480" w:dyaOrig="320" w14:anchorId="0A89A6E1">
          <v:shape id="_x0000_i1063" type="#_x0000_t75" style="width:24pt;height:16.2pt" o:ole="">
            <v:imagedata r:id="rId78" o:title=""/>
          </v:shape>
          <o:OLEObject Type="Embed" ProgID="Equation.DSMT4" ShapeID="_x0000_i1063" DrawAspect="Content" ObjectID="_1805090702" r:id="rId79"/>
        </w:object>
      </w:r>
      <w:r w:rsidR="005A299C" w:rsidRPr="00903E44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35DF">
        <w:rPr>
          <w:rFonts w:ascii="Times New Roman" w:hAnsi="Times New Roman" w:cs="Times New Roman"/>
          <w:sz w:val="26"/>
          <w:szCs w:val="26"/>
        </w:rPr>
        <w:t xml:space="preserve">      </w:t>
      </w:r>
      <w:r w:rsidR="005A299C" w:rsidRPr="00903E44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5A299C" w:rsidRPr="00903E4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520" w:dyaOrig="320" w14:anchorId="5DD3B28B">
          <v:shape id="_x0000_i1064" type="#_x0000_t75" style="width:26.4pt;height:16.2pt" o:ole="">
            <v:imagedata r:id="rId80" o:title=""/>
          </v:shape>
          <o:OLEObject Type="Embed" ProgID="Equation.DSMT4" ShapeID="_x0000_i1064" DrawAspect="Content" ObjectID="_1805090703" r:id="rId81"/>
        </w:object>
      </w:r>
    </w:p>
    <w:p w14:paraId="38C76217" w14:textId="77777777" w:rsidR="00CC7556" w:rsidRPr="00903E44" w:rsidRDefault="000F495D" w:rsidP="00CC7556">
      <w:pPr>
        <w:spacing w:before="120"/>
        <w:ind w:left="992" w:hanging="992"/>
        <w:rPr>
          <w:rFonts w:ascii="Times New Roman" w:hAnsi="Times New Roman" w:cs="Times New Roman"/>
          <w:b/>
          <w:sz w:val="26"/>
          <w:szCs w:val="26"/>
          <w:lang w:val="pt-BR"/>
        </w:rPr>
      </w:pPr>
      <w:proofErr w:type="spellStart"/>
      <w:r w:rsidRPr="00903E4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903E44">
        <w:rPr>
          <w:rFonts w:ascii="Times New Roman" w:hAnsi="Times New Roman" w:cs="Times New Roman"/>
          <w:b/>
          <w:bCs/>
          <w:sz w:val="26"/>
          <w:szCs w:val="26"/>
        </w:rPr>
        <w:t xml:space="preserve"> 8</w:t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CC7556" w:rsidRPr="00903E44">
        <w:rPr>
          <w:rFonts w:ascii="Times New Roman" w:hAnsi="Times New Roman" w:cs="Times New Roman"/>
          <w:sz w:val="26"/>
          <w:szCs w:val="26"/>
          <w:lang w:val="pt-BR"/>
        </w:rPr>
        <w:t xml:space="preserve">Độ dài cung </w:t>
      </w:r>
      <w:r w:rsidR="00CC7556" w:rsidRPr="00903E44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6A5230AA">
          <v:shape id="_x0000_i1065" type="#_x0000_t75" style="width:20.4pt;height:12.6pt" o:ole="">
            <v:imagedata r:id="rId82" o:title=""/>
          </v:shape>
          <o:OLEObject Type="Embed" ProgID="Equation.DSMT4" ShapeID="_x0000_i1065" DrawAspect="Content" ObjectID="_1805090704" r:id="rId83"/>
        </w:object>
      </w:r>
      <w:r w:rsidR="00CC7556" w:rsidRPr="00903E44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</w:t>
      </w:r>
      <w:r w:rsidR="00CC7556" w:rsidRPr="00903E44">
        <w:rPr>
          <w:rFonts w:ascii="Times New Roman" w:hAnsi="Times New Roman" w:cs="Times New Roman"/>
          <w:position w:val="-14"/>
          <w:sz w:val="26"/>
          <w:szCs w:val="26"/>
        </w:rPr>
        <w:object w:dxaOrig="900" w:dyaOrig="400" w14:anchorId="6E21E65C">
          <v:shape id="_x0000_i1066" type="#_x0000_t75" style="width:45.6pt;height:20.4pt" o:ole="">
            <v:imagedata r:id="rId84" o:title=""/>
          </v:shape>
          <o:OLEObject Type="Embed" ProgID="Equation.DSMT4" ShapeID="_x0000_i1066" DrawAspect="Content" ObjectID="_1805090705" r:id="rId85"/>
        </w:object>
      </w:r>
      <w:r w:rsidR="00CC7556" w:rsidRPr="00903E44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</w:t>
      </w:r>
      <w:r w:rsidR="00CC7556" w:rsidRPr="00903E44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CC7556" w:rsidRPr="00903E44">
        <w:rPr>
          <w:rFonts w:ascii="Times New Roman" w:hAnsi="Times New Roman" w:cs="Times New Roman"/>
          <w:position w:val="-10"/>
          <w:sz w:val="26"/>
          <w:szCs w:val="26"/>
        </w:rPr>
        <w:object w:dxaOrig="639" w:dyaOrig="320" w14:anchorId="258F5A40">
          <v:shape id="_x0000_i1067" type="#_x0000_t75" style="width:32.4pt;height:16.2pt" o:ole="">
            <v:imagedata r:id="rId86" o:title=""/>
          </v:shape>
          <o:OLEObject Type="Embed" ProgID="Equation.DSMT4" ShapeID="_x0000_i1067" DrawAspect="Content" ObjectID="_1805090706" r:id="rId87"/>
        </w:object>
      </w:r>
      <w:r w:rsidR="00CC7556" w:rsidRPr="00903E44">
        <w:rPr>
          <w:rFonts w:ascii="Times New Roman" w:hAnsi="Times New Roman" w:cs="Times New Roman"/>
          <w:sz w:val="26"/>
          <w:szCs w:val="26"/>
          <w:lang w:val="pt-BR"/>
        </w:rPr>
        <w:t xml:space="preserve">, diện tích hình quạt tròn </w:t>
      </w:r>
      <w:r w:rsidR="00CC7556" w:rsidRPr="00903E44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0786026D">
          <v:shape id="_x0000_i1068" type="#_x0000_t75" style="width:27.6pt;height:14.4pt" o:ole="">
            <v:imagedata r:id="rId88" o:title=""/>
          </v:shape>
          <o:OLEObject Type="Embed" ProgID="Equation.DSMT4" ShapeID="_x0000_i1068" DrawAspect="Content" ObjectID="_1805090707" r:id="rId89"/>
        </w:object>
      </w:r>
      <w:r w:rsidR="00CC7556" w:rsidRPr="00903E44">
        <w:rPr>
          <w:rFonts w:ascii="Times New Roman" w:hAnsi="Times New Roman" w:cs="Times New Roman"/>
          <w:sz w:val="26"/>
          <w:szCs w:val="26"/>
          <w:lang w:val="pt-BR"/>
        </w:rPr>
        <w:t xml:space="preserve"> bằng</w:t>
      </w:r>
    </w:p>
    <w:p w14:paraId="540AE226" w14:textId="5CE841D3" w:rsidR="00CC7556" w:rsidRPr="00903E44" w:rsidRDefault="00CC7556" w:rsidP="00CC7556">
      <w:pPr>
        <w:tabs>
          <w:tab w:val="left" w:pos="3261"/>
          <w:tab w:val="left" w:pos="5812"/>
          <w:tab w:val="left" w:pos="8364"/>
        </w:tabs>
        <w:spacing w:line="276" w:lineRule="auto"/>
        <w:ind w:left="851"/>
        <w:contextualSpacing/>
        <w:rPr>
          <w:rFonts w:ascii="Times New Roman" w:hAnsi="Times New Roman" w:cs="Times New Roman"/>
          <w:sz w:val="26"/>
          <w:szCs w:val="26"/>
          <w:lang w:val="vi-VN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A. </w:t>
      </w:r>
      <w:r w:rsidRPr="00903E44">
        <w:rPr>
          <w:rFonts w:ascii="Times New Roman" w:hAnsi="Times New Roman" w:cs="Times New Roman"/>
          <w:position w:val="-10"/>
          <w:sz w:val="26"/>
          <w:szCs w:val="26"/>
        </w:rPr>
        <w:object w:dxaOrig="820" w:dyaOrig="360" w14:anchorId="3B17B36A">
          <v:shape id="_x0000_i1069" type="#_x0000_t75" style="width:41.4pt;height:18pt" o:ole="">
            <v:imagedata r:id="rId90" o:title=""/>
          </v:shape>
          <o:OLEObject Type="Embed" ProgID="Equation.DSMT4" ShapeID="_x0000_i1069" DrawAspect="Content" ObjectID="_1805090708" r:id="rId91"/>
        </w:objec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. </w:t>
      </w:r>
      <w:r w:rsidRPr="00903E44">
        <w:rPr>
          <w:rFonts w:ascii="Times New Roman" w:hAnsi="Times New Roman" w:cs="Times New Roman"/>
          <w:position w:val="-10"/>
          <w:sz w:val="26"/>
          <w:szCs w:val="26"/>
        </w:rPr>
        <w:object w:dxaOrig="700" w:dyaOrig="360" w14:anchorId="174ABC9B">
          <v:shape id="_x0000_i1070" type="#_x0000_t75" style="width:35.4pt;height:18pt" o:ole="">
            <v:imagedata r:id="rId92" o:title=""/>
          </v:shape>
          <o:OLEObject Type="Embed" ProgID="Equation.DSMT4" ShapeID="_x0000_i1070" DrawAspect="Content" ObjectID="_1805090709" r:id="rId93"/>
        </w:objec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. </w:t>
      </w:r>
      <w:r w:rsidRPr="00903E44">
        <w:rPr>
          <w:rFonts w:ascii="Times New Roman" w:hAnsi="Times New Roman" w:cs="Times New Roman"/>
          <w:position w:val="-10"/>
          <w:sz w:val="26"/>
          <w:szCs w:val="26"/>
        </w:rPr>
        <w:object w:dxaOrig="820" w:dyaOrig="360" w14:anchorId="29324AA5">
          <v:shape id="_x0000_i1071" type="#_x0000_t75" style="width:41.4pt;height:18pt" o:ole="">
            <v:imagedata r:id="rId94" o:title=""/>
          </v:shape>
          <o:OLEObject Type="Embed" ProgID="Equation.DSMT4" ShapeID="_x0000_i1071" DrawAspect="Content" ObjectID="_1805090710" r:id="rId95"/>
        </w:objec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03E44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D. </w:t>
      </w:r>
      <w:r w:rsidRPr="00903E44">
        <w:rPr>
          <w:rFonts w:ascii="Times New Roman" w:hAnsi="Times New Roman" w:cs="Times New Roman"/>
          <w:position w:val="-10"/>
          <w:sz w:val="26"/>
          <w:szCs w:val="26"/>
        </w:rPr>
        <w:object w:dxaOrig="720" w:dyaOrig="360" w14:anchorId="09666899">
          <v:shape id="_x0000_i1072" type="#_x0000_t75" style="width:36pt;height:18pt" o:ole="">
            <v:imagedata r:id="rId96" o:title=""/>
          </v:shape>
          <o:OLEObject Type="Embed" ProgID="Equation.DSMT4" ShapeID="_x0000_i1072" DrawAspect="Content" ObjectID="_1805090711" r:id="rId97"/>
        </w:object>
      </w:r>
      <w:r w:rsidRPr="00903E4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E8061B4" w14:textId="6D05EA00" w:rsidR="00531E2E" w:rsidRPr="00903E44" w:rsidRDefault="003016EB" w:rsidP="00531E2E">
      <w:pPr>
        <w:spacing w:after="0" w:line="288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903E44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03E44">
        <w:rPr>
          <w:rFonts w:ascii="Times New Roman" w:hAnsi="Times New Roman" w:cs="Times New Roman"/>
          <w:b/>
          <w:sz w:val="26"/>
          <w:szCs w:val="26"/>
        </w:rPr>
        <w:t xml:space="preserve"> 9:</w:t>
      </w:r>
      <w:r w:rsidRPr="00903E44">
        <w:rPr>
          <w:rFonts w:ascii="Times New Roman" w:hAnsi="Times New Roman" w:cs="Times New Roman"/>
          <w:sz w:val="26"/>
          <w:szCs w:val="26"/>
        </w:rPr>
        <w:t xml:space="preserve"> </w:t>
      </w:r>
      <w:r w:rsidR="00531E2E" w:rsidRPr="00903E44">
        <w:rPr>
          <w:rFonts w:ascii="Times New Roman" w:hAnsi="Times New Roman" w:cs="Times New Roman"/>
          <w:sz w:val="26"/>
          <w:szCs w:val="26"/>
          <w:lang w:val="vi-VN"/>
        </w:rPr>
        <w:t xml:space="preserve">Cho hình vẽ bên dưới. Biết  </w:t>
      </w:r>
      <w:r w:rsidR="00531E2E" w:rsidRPr="00903E44">
        <w:rPr>
          <w:rFonts w:ascii="Times New Roman" w:hAnsi="Times New Roman" w:cs="Times New Roman"/>
          <w:position w:val="-12"/>
          <w:sz w:val="26"/>
          <w:szCs w:val="26"/>
        </w:rPr>
        <w:object w:dxaOrig="499" w:dyaOrig="340" w14:anchorId="0BD88744">
          <v:shape id="_x0000_i1073" type="#_x0000_t75" style="width:24.6pt;height:17.4pt" o:ole="">
            <v:imagedata r:id="rId98" o:title=""/>
          </v:shape>
          <o:OLEObject Type="Embed" ProgID="Equation.DSMT4" ShapeID="_x0000_i1073" DrawAspect="Content" ObjectID="_1805090712" r:id="rId99"/>
        </w:object>
      </w:r>
      <w:r w:rsidR="00531E2E" w:rsidRPr="00903E44">
        <w:rPr>
          <w:rFonts w:ascii="Times New Roman" w:hAnsi="Times New Roman" w:cs="Times New Roman"/>
          <w:sz w:val="26"/>
          <w:szCs w:val="26"/>
          <w:lang w:val="vi-VN"/>
        </w:rPr>
        <w:t xml:space="preserve">// </w:t>
      </w:r>
      <w:r w:rsidR="00531E2E" w:rsidRPr="00903E4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0CC9FDB8">
          <v:shape id="_x0000_i1074" type="#_x0000_t75" style="width:22.8pt;height:14.4pt" o:ole="">
            <v:imagedata r:id="rId100" o:title=""/>
          </v:shape>
          <o:OLEObject Type="Embed" ProgID="Equation.DSMT4" ShapeID="_x0000_i1074" DrawAspect="Content" ObjectID="_1805090713" r:id="rId101"/>
        </w:object>
      </w:r>
      <w:r w:rsidR="00531E2E" w:rsidRPr="00903E4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531E2E" w:rsidRPr="00903E44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="00531E2E" w:rsidRPr="00903E44">
        <w:rPr>
          <w:rFonts w:ascii="Times New Roman" w:hAnsi="Times New Roman" w:cs="Times New Roman"/>
          <w:sz w:val="26"/>
          <w:szCs w:val="26"/>
          <w:lang w:val="vi-VN"/>
        </w:rPr>
        <w:t xml:space="preserve">Số đo góc </w:t>
      </w:r>
      <w:r w:rsidR="00531E2E" w:rsidRPr="00903E44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C17304B">
          <v:shape id="_x0000_i1075" type="#_x0000_t75" style="width:10.8pt;height:11.4pt" o:ole="">
            <v:imagedata r:id="rId102" o:title=""/>
          </v:shape>
          <o:OLEObject Type="Embed" ProgID="Equation.DSMT4" ShapeID="_x0000_i1075" DrawAspect="Content" ObjectID="_1805090714" r:id="rId103"/>
        </w:object>
      </w:r>
      <w:r w:rsidR="00531E2E" w:rsidRPr="00903E44">
        <w:rPr>
          <w:rFonts w:ascii="Times New Roman" w:hAnsi="Times New Roman" w:cs="Times New Roman"/>
          <w:sz w:val="26"/>
          <w:szCs w:val="26"/>
          <w:lang w:val="vi-VN"/>
        </w:rPr>
        <w:t xml:space="preserve"> bằng:</w:t>
      </w:r>
    </w:p>
    <w:p w14:paraId="0E310944" w14:textId="77A86F7B" w:rsidR="00531E2E" w:rsidRPr="00903E44" w:rsidRDefault="00531E2E" w:rsidP="00531E2E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903E4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6C6625D" wp14:editId="1C69D467">
            <wp:extent cx="1727200" cy="1686320"/>
            <wp:effectExtent l="0" t="0" r="6350" b="9525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079722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729318" cy="1688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74D55" w14:textId="2B14F010" w:rsidR="003016EB" w:rsidRPr="00903E44" w:rsidRDefault="00531E2E" w:rsidP="007B7D43">
      <w:pPr>
        <w:tabs>
          <w:tab w:val="left" w:pos="3261"/>
          <w:tab w:val="left" w:pos="5812"/>
          <w:tab w:val="left" w:pos="8364"/>
        </w:tabs>
        <w:spacing w:after="0" w:line="288" w:lineRule="auto"/>
        <w:ind w:left="709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>A.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903E44">
        <w:rPr>
          <w:rFonts w:ascii="Times New Roman" w:hAnsi="Times New Roman" w:cs="Times New Roman"/>
          <w:position w:val="-6"/>
          <w:sz w:val="26"/>
          <w:szCs w:val="26"/>
        </w:rPr>
        <w:object w:dxaOrig="380" w:dyaOrig="340" w14:anchorId="60A48CC7">
          <v:shape id="_x0000_i1076" type="#_x0000_t75" style="width:19.2pt;height:17.4pt" o:ole="">
            <v:imagedata r:id="rId105" o:title=""/>
          </v:shape>
          <o:OLEObject Type="Embed" ProgID="Equation.DSMT4" ShapeID="_x0000_i1076" DrawAspect="Content" ObjectID="_1805090715" r:id="rId106"/>
        </w:object>
      </w:r>
      <w:r w:rsidR="00C37868" w:rsidRPr="00903E4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>B.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903E44">
        <w:rPr>
          <w:rFonts w:ascii="Times New Roman" w:hAnsi="Times New Roman" w:cs="Times New Roman"/>
          <w:position w:val="-6"/>
          <w:sz w:val="26"/>
          <w:szCs w:val="26"/>
        </w:rPr>
        <w:object w:dxaOrig="380" w:dyaOrig="340" w14:anchorId="23B99ED6">
          <v:shape id="_x0000_i1077" type="#_x0000_t75" style="width:19.2pt;height:17.4pt" o:ole="">
            <v:imagedata r:id="rId107" o:title=""/>
          </v:shape>
          <o:OLEObject Type="Embed" ProgID="Equation.DSMT4" ShapeID="_x0000_i1077" DrawAspect="Content" ObjectID="_1805090716" r:id="rId108"/>
        </w:objec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>C</w:t>
      </w:r>
      <w:r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903E44">
        <w:rPr>
          <w:rFonts w:ascii="Times New Roman" w:hAnsi="Times New Roman" w:cs="Times New Roman"/>
          <w:position w:val="-6"/>
          <w:sz w:val="26"/>
          <w:szCs w:val="26"/>
        </w:rPr>
        <w:object w:dxaOrig="380" w:dyaOrig="340" w14:anchorId="230F4AD7">
          <v:shape id="_x0000_i1078" type="#_x0000_t75" style="width:19.2pt;height:17.4pt" o:ole="">
            <v:imagedata r:id="rId109" o:title=""/>
          </v:shape>
          <o:OLEObject Type="Embed" ProgID="Equation.DSMT4" ShapeID="_x0000_i1078" DrawAspect="Content" ObjectID="_1805090717" r:id="rId110"/>
        </w:object>
      </w:r>
      <w:r w:rsidR="00031E1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03E44">
        <w:rPr>
          <w:rFonts w:ascii="Times New Roman" w:hAnsi="Times New Roman" w:cs="Times New Roman"/>
          <w:b/>
          <w:bCs/>
          <w:sz w:val="26"/>
          <w:szCs w:val="26"/>
          <w:lang w:val="nl-NL"/>
        </w:rPr>
        <w:t>D.</w:t>
      </w:r>
      <w:r w:rsidRPr="00903E44">
        <w:rPr>
          <w:rFonts w:ascii="Times New Roman" w:hAnsi="Times New Roman" w:cs="Times New Roman"/>
          <w:sz w:val="26"/>
          <w:szCs w:val="26"/>
        </w:rPr>
        <w:t xml:space="preserve"> </w:t>
      </w:r>
      <w:r w:rsidRPr="00903E44">
        <w:rPr>
          <w:rFonts w:ascii="Times New Roman" w:hAnsi="Times New Roman" w:cs="Times New Roman"/>
          <w:position w:val="-6"/>
          <w:sz w:val="26"/>
          <w:szCs w:val="26"/>
        </w:rPr>
        <w:object w:dxaOrig="380" w:dyaOrig="340" w14:anchorId="1CB6DE71">
          <v:shape id="_x0000_i1079" type="#_x0000_t75" style="width:19.2pt;height:17.4pt" o:ole="">
            <v:imagedata r:id="rId111" o:title=""/>
          </v:shape>
          <o:OLEObject Type="Embed" ProgID="Equation.DSMT4" ShapeID="_x0000_i1079" DrawAspect="Content" ObjectID="_1805090718" r:id="rId112"/>
        </w:object>
      </w:r>
    </w:p>
    <w:p w14:paraId="7ECC10A2" w14:textId="66CF8187" w:rsidR="00DD6803" w:rsidRDefault="00773476" w:rsidP="00DD6803">
      <w:pPr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DD680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drawing>
          <wp:anchor distT="0" distB="0" distL="114300" distR="114300" simplePos="0" relativeHeight="251657216" behindDoc="1" locked="0" layoutInCell="1" allowOverlap="1" wp14:anchorId="4E3BC944" wp14:editId="69F4D90F">
            <wp:simplePos x="0" y="0"/>
            <wp:positionH relativeFrom="column">
              <wp:posOffset>4251325</wp:posOffset>
            </wp:positionH>
            <wp:positionV relativeFrom="paragraph">
              <wp:posOffset>187960</wp:posOffset>
            </wp:positionV>
            <wp:extent cx="2028825" cy="1633855"/>
            <wp:effectExtent l="0" t="0" r="9525" b="4445"/>
            <wp:wrapTight wrapText="bothSides">
              <wp:wrapPolygon edited="0">
                <wp:start x="0" y="0"/>
                <wp:lineTo x="0" y="21407"/>
                <wp:lineTo x="21499" y="21407"/>
                <wp:lineTo x="21499" y="0"/>
                <wp:lineTo x="0" y="0"/>
              </wp:wrapPolygon>
            </wp:wrapTight>
            <wp:docPr id="7" name="Picture 7" descr="A drawing of a tower with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A drawing of a tower with a triangle&#10;&#10;Description automatically generated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633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3016EB" w:rsidRPr="00903E44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="003016EB" w:rsidRPr="00903E44">
        <w:rPr>
          <w:rFonts w:ascii="Times New Roman" w:hAnsi="Times New Roman" w:cs="Times New Roman"/>
          <w:b/>
          <w:sz w:val="26"/>
          <w:szCs w:val="26"/>
        </w:rPr>
        <w:t xml:space="preserve"> 10</w:t>
      </w:r>
      <w:r w:rsidR="003016EB" w:rsidRPr="00903E44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proofErr w:type="spellStart"/>
      <w:r w:rsidR="00DD6803" w:rsidRPr="00DD6803">
        <w:rPr>
          <w:rFonts w:ascii="Times New Roman" w:hAnsi="Times New Roman" w:cs="Times New Roman"/>
          <w:sz w:val="26"/>
          <w:szCs w:val="26"/>
        </w:rPr>
        <w:t>Bóng</w:t>
      </w:r>
      <w:proofErr w:type="spellEnd"/>
      <w:r w:rsidR="00DD6803" w:rsidRPr="00DD68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6803" w:rsidRPr="00DD680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DD6803" w:rsidRPr="00DD68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6803" w:rsidRPr="00DD6803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DD6803" w:rsidRPr="00DD68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6803" w:rsidRPr="00DD6803">
        <w:rPr>
          <w:rFonts w:ascii="Times New Roman" w:hAnsi="Times New Roman" w:cs="Times New Roman"/>
          <w:sz w:val="26"/>
          <w:szCs w:val="26"/>
        </w:rPr>
        <w:t>tháp</w:t>
      </w:r>
      <w:proofErr w:type="spellEnd"/>
      <w:r w:rsidR="00DD6803" w:rsidRPr="00DD68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6803" w:rsidRPr="00DD6803">
        <w:rPr>
          <w:rFonts w:ascii="Times New Roman" w:hAnsi="Times New Roman" w:cs="Times New Roman"/>
          <w:sz w:val="26"/>
          <w:szCs w:val="26"/>
        </w:rPr>
        <w:t>canh</w:t>
      </w:r>
      <w:proofErr w:type="spellEnd"/>
      <w:r w:rsidR="00DD6803"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 w:rsidR="00DD6803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DD68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680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DD68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6803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="00DD68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6803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DD6803">
        <w:rPr>
          <w:rFonts w:ascii="Times New Roman" w:hAnsi="Times New Roman" w:cs="Times New Roman"/>
          <w:sz w:val="26"/>
          <w:szCs w:val="26"/>
        </w:rPr>
        <w:t xml:space="preserve"> 5,8m. </w:t>
      </w:r>
    </w:p>
    <w:p w14:paraId="036E3B1B" w14:textId="43E29734" w:rsidR="00DD6803" w:rsidRDefault="00DD6803" w:rsidP="00DD6803">
      <w:pPr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ú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i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ằ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D5D7440" w14:textId="52A3D775" w:rsidR="00DD6803" w:rsidRDefault="00DD6803" w:rsidP="00DD6803">
      <w:pPr>
        <w:spacing w:after="0" w:line="300" w:lineRule="auto"/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nga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ó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hiều</w:t>
      </w:r>
      <w:proofErr w:type="spellEnd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ao</w:t>
      </w:r>
      <w:proofErr w:type="spellEnd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ủ</w:t>
      </w:r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a</w:t>
      </w:r>
      <w:proofErr w:type="spellEnd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háp</w:t>
      </w:r>
      <w:proofErr w:type="spellEnd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anh</w:t>
      </w:r>
      <w:proofErr w:type="spellEnd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rong</w:t>
      </w:r>
      <w:proofErr w:type="spellEnd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</w:p>
    <w:p w14:paraId="126E2E0F" w14:textId="403FDF11" w:rsidR="00DD6803" w:rsidRPr="00DD6803" w:rsidRDefault="00DD6803" w:rsidP="00DD6803">
      <w:pPr>
        <w:spacing w:after="0" w:line="300" w:lineRule="auto"/>
        <w:rPr>
          <w:rFonts w:ascii="Times New Roman" w:hAnsi="Times New Roman" w:cs="Times New Roman"/>
          <w:bCs/>
          <w:i/>
          <w:kern w:val="2"/>
          <w:sz w:val="26"/>
          <w:szCs w:val="26"/>
          <w14:ligatures w14:val="standardContextual"/>
        </w:rPr>
      </w:pPr>
      <w:proofErr w:type="spellStart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hình</w:t>
      </w:r>
      <w:proofErr w:type="spellEnd"/>
      <w:r w:rsidRPr="00DD6803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7 </w:t>
      </w:r>
      <w:proofErr w:type="spellStart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với</w:t>
      </w:r>
      <w:proofErr w:type="spellEnd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độ</w:t>
      </w:r>
      <w:proofErr w:type="spellEnd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hính</w:t>
      </w:r>
      <w:proofErr w:type="spellEnd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xác</w:t>
      </w:r>
      <w:proofErr w:type="spellEnd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0,005 </w:t>
      </w:r>
      <w:proofErr w:type="spellStart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:</w:t>
      </w:r>
    </w:p>
    <w:p w14:paraId="09746A99" w14:textId="77777777" w:rsidR="0063064B" w:rsidRPr="0063064B" w:rsidRDefault="0063064B" w:rsidP="0063064B">
      <w:pPr>
        <w:spacing w:after="0" w:line="300" w:lineRule="auto"/>
        <w:ind w:left="851" w:hanging="142"/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</w:pPr>
      <w:r w:rsidRPr="0063064B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>A.</w:t>
      </w:r>
      <w:r w:rsidRPr="0063064B">
        <w:rPr>
          <w:rFonts w:ascii="Times New Roman" w:hAnsi="Times New Roman" w:cs="Times New Roman"/>
          <w:kern w:val="2"/>
          <w:position w:val="-4"/>
          <w:sz w:val="26"/>
          <w:szCs w:val="26"/>
          <w:lang w:val="it-IT"/>
          <w14:ligatures w14:val="standardContextual"/>
        </w:rPr>
        <w:t xml:space="preserve"> </w:t>
      </w:r>
      <w:r w:rsidRPr="0063064B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5,02m</w:t>
      </w:r>
      <w:r w:rsidRPr="0063064B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>.</w:t>
      </w:r>
      <w:r w:rsidRPr="0063064B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ab/>
      </w:r>
    </w:p>
    <w:p w14:paraId="522A1293" w14:textId="77777777" w:rsidR="0063064B" w:rsidRPr="0063064B" w:rsidRDefault="0063064B" w:rsidP="0063064B">
      <w:pPr>
        <w:spacing w:after="0" w:line="300" w:lineRule="auto"/>
        <w:ind w:left="851" w:hanging="142"/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</w:pPr>
      <w:r w:rsidRPr="0063064B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>B.</w:t>
      </w:r>
      <w:r w:rsidRPr="0063064B">
        <w:rPr>
          <w:rFonts w:ascii="Times New Roman" w:hAnsi="Times New Roman" w:cs="Times New Roman"/>
          <w:kern w:val="2"/>
          <w:position w:val="-4"/>
          <w:sz w:val="26"/>
          <w:szCs w:val="26"/>
          <w:lang w:val="it-IT"/>
          <w14:ligatures w14:val="standardContextual"/>
        </w:rPr>
        <w:t xml:space="preserve"> </w:t>
      </w:r>
      <w:r w:rsidRPr="0063064B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11,6m</w:t>
      </w:r>
      <w:r w:rsidRPr="0063064B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>.</w:t>
      </w:r>
      <w:r w:rsidRPr="0063064B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ab/>
      </w:r>
    </w:p>
    <w:p w14:paraId="33176493" w14:textId="77777777" w:rsidR="0063064B" w:rsidRPr="0063064B" w:rsidRDefault="0063064B" w:rsidP="0063064B">
      <w:pPr>
        <w:spacing w:after="0" w:line="300" w:lineRule="auto"/>
        <w:ind w:left="851" w:hanging="142"/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</w:pPr>
      <w:r w:rsidRPr="0063064B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>C.</w:t>
      </w:r>
      <w:r w:rsidRPr="0063064B">
        <w:rPr>
          <w:rFonts w:ascii="Times New Roman" w:hAnsi="Times New Roman" w:cs="Times New Roman"/>
          <w:kern w:val="2"/>
          <w:position w:val="-4"/>
          <w:sz w:val="26"/>
          <w:szCs w:val="26"/>
          <w:lang w:val="it-IT"/>
          <w14:ligatures w14:val="standardContextual"/>
        </w:rPr>
        <w:t xml:space="preserve"> </w:t>
      </w:r>
      <w:r w:rsidRPr="0063064B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10,05m</w:t>
      </w:r>
      <w:r w:rsidRPr="0063064B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>.</w:t>
      </w:r>
      <w:r w:rsidRPr="0063064B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ab/>
      </w:r>
    </w:p>
    <w:p w14:paraId="237A26B5" w14:textId="77777777" w:rsidR="0063064B" w:rsidRPr="0063064B" w:rsidRDefault="0063064B" w:rsidP="0063064B">
      <w:pPr>
        <w:spacing w:after="0" w:line="300" w:lineRule="auto"/>
        <w:ind w:left="851" w:hanging="142"/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</w:pPr>
      <w:r w:rsidRPr="0063064B">
        <w:rPr>
          <w:rFonts w:ascii="Times New Roman" w:hAnsi="Times New Roman" w:cs="Times New Roman"/>
          <w:b/>
          <w:kern w:val="2"/>
          <w:sz w:val="26"/>
          <w:szCs w:val="26"/>
          <w:lang w:val="it-IT"/>
          <w14:ligatures w14:val="standardContextual"/>
        </w:rPr>
        <w:t xml:space="preserve">D. </w:t>
      </w:r>
      <w:r w:rsidRPr="0063064B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10,04m</w:t>
      </w:r>
      <w:r w:rsidRPr="0063064B">
        <w:rPr>
          <w:rFonts w:ascii="Times New Roman" w:hAnsi="Times New Roman" w:cs="Times New Roman"/>
          <w:kern w:val="2"/>
          <w:sz w:val="26"/>
          <w:szCs w:val="26"/>
          <w:lang w:val="it-IT"/>
          <w14:ligatures w14:val="standardContextual"/>
        </w:rPr>
        <w:t>.</w:t>
      </w:r>
    </w:p>
    <w:p w14:paraId="2EC58996" w14:textId="207C517F" w:rsidR="003016EB" w:rsidRPr="00903E44" w:rsidRDefault="003016EB" w:rsidP="0097618F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/>
          <w:position w:val="-10"/>
          <w:sz w:val="26"/>
          <w:szCs w:val="26"/>
        </w:rPr>
      </w:pPr>
    </w:p>
    <w:p w14:paraId="7040EF31" w14:textId="77777777" w:rsidR="00704A8D" w:rsidRPr="00704A8D" w:rsidRDefault="003016EB" w:rsidP="00704A8D">
      <w:pPr>
        <w:pStyle w:val="NormalWeb"/>
        <w:shd w:val="clear" w:color="auto" w:fill="FFFFFF"/>
        <w:spacing w:after="0" w:afterAutospacing="0"/>
        <w:mirrorIndents/>
        <w:rPr>
          <w:iCs/>
          <w:sz w:val="26"/>
          <w:szCs w:val="26"/>
        </w:rPr>
      </w:pPr>
      <w:r w:rsidRPr="00704A8D">
        <w:rPr>
          <w:b/>
          <w:sz w:val="26"/>
          <w:szCs w:val="26"/>
          <w:lang w:val="nl-NL"/>
        </w:rPr>
        <w:t>Câu 11</w:t>
      </w:r>
      <w:r w:rsidRPr="00704A8D">
        <w:rPr>
          <w:b/>
          <w:sz w:val="26"/>
          <w:szCs w:val="26"/>
          <w:lang w:val="vi-VN"/>
        </w:rPr>
        <w:t xml:space="preserve">. </w:t>
      </w:r>
      <w:r w:rsidR="00704A8D" w:rsidRPr="00704A8D">
        <w:rPr>
          <w:bCs/>
          <w:sz w:val="26"/>
          <w:szCs w:val="26"/>
          <w:lang w:val="en"/>
        </w:rPr>
        <w:t xml:space="preserve">Cho </w:t>
      </w:r>
      <w:r w:rsidR="00704A8D" w:rsidRPr="00704A8D">
        <w:rPr>
          <w:bCs/>
          <w:position w:val="-10"/>
          <w:sz w:val="26"/>
          <w:szCs w:val="26"/>
          <w:lang w:val="en"/>
        </w:rPr>
        <w:object w:dxaOrig="580" w:dyaOrig="260" w14:anchorId="3306CAE9">
          <v:shape id="_x0000_i1080" type="#_x0000_t75" style="width:27.6pt;height:12.6pt" o:ole="">
            <v:imagedata r:id="rId114" o:title=""/>
          </v:shape>
          <o:OLEObject Type="Embed" ProgID="Equation.DSMT4" ShapeID="_x0000_i1080" DrawAspect="Content" ObjectID="_1805090719" r:id="rId115"/>
        </w:object>
      </w:r>
      <w:r w:rsidR="00704A8D" w:rsidRPr="00704A8D">
        <w:rPr>
          <w:bCs/>
          <w:sz w:val="26"/>
          <w:szCs w:val="26"/>
          <w:lang w:val="en"/>
        </w:rPr>
        <w:t xml:space="preserve">, </w:t>
      </w:r>
      <w:proofErr w:type="spellStart"/>
      <w:r w:rsidR="00704A8D" w:rsidRPr="00704A8D">
        <w:rPr>
          <w:bCs/>
          <w:sz w:val="26"/>
          <w:szCs w:val="26"/>
          <w:lang w:val="en"/>
        </w:rPr>
        <w:t>k</w:t>
      </w:r>
      <w:r w:rsidR="00704A8D" w:rsidRPr="00704A8D">
        <w:rPr>
          <w:sz w:val="26"/>
          <w:szCs w:val="26"/>
          <w:lang w:val="en"/>
        </w:rPr>
        <w:t>ết</w:t>
      </w:r>
      <w:proofErr w:type="spellEnd"/>
      <w:r w:rsidR="00704A8D" w:rsidRPr="00704A8D">
        <w:rPr>
          <w:sz w:val="26"/>
          <w:szCs w:val="26"/>
          <w:lang w:val="en"/>
        </w:rPr>
        <w:t xml:space="preserve"> </w:t>
      </w:r>
      <w:proofErr w:type="spellStart"/>
      <w:r w:rsidR="00704A8D" w:rsidRPr="00704A8D">
        <w:rPr>
          <w:sz w:val="26"/>
          <w:szCs w:val="26"/>
          <w:lang w:val="en"/>
        </w:rPr>
        <w:t>quả</w:t>
      </w:r>
      <w:proofErr w:type="spellEnd"/>
      <w:r w:rsidR="00704A8D" w:rsidRPr="00704A8D">
        <w:rPr>
          <w:sz w:val="26"/>
          <w:szCs w:val="26"/>
          <w:lang w:val="en"/>
        </w:rPr>
        <w:t xml:space="preserve"> </w:t>
      </w:r>
      <w:proofErr w:type="spellStart"/>
      <w:r w:rsidR="00704A8D" w:rsidRPr="00704A8D">
        <w:rPr>
          <w:sz w:val="26"/>
          <w:szCs w:val="26"/>
          <w:lang w:val="en"/>
        </w:rPr>
        <w:t>nào</w:t>
      </w:r>
      <w:proofErr w:type="spellEnd"/>
      <w:r w:rsidR="00704A8D" w:rsidRPr="00704A8D">
        <w:rPr>
          <w:sz w:val="26"/>
          <w:szCs w:val="26"/>
          <w:lang w:val="en"/>
        </w:rPr>
        <w:t xml:space="preserve"> </w:t>
      </w:r>
      <w:proofErr w:type="spellStart"/>
      <w:r w:rsidR="00704A8D" w:rsidRPr="00704A8D">
        <w:rPr>
          <w:sz w:val="26"/>
          <w:szCs w:val="26"/>
          <w:lang w:val="en"/>
        </w:rPr>
        <w:t>dưới</w:t>
      </w:r>
      <w:proofErr w:type="spellEnd"/>
      <w:r w:rsidR="00704A8D" w:rsidRPr="00704A8D">
        <w:rPr>
          <w:sz w:val="26"/>
          <w:szCs w:val="26"/>
          <w:lang w:val="en"/>
        </w:rPr>
        <w:t xml:space="preserve"> </w:t>
      </w:r>
      <w:proofErr w:type="spellStart"/>
      <w:r w:rsidR="00704A8D" w:rsidRPr="00704A8D">
        <w:rPr>
          <w:sz w:val="26"/>
          <w:szCs w:val="26"/>
          <w:lang w:val="en"/>
        </w:rPr>
        <w:t>đây</w:t>
      </w:r>
      <w:proofErr w:type="spellEnd"/>
      <w:r w:rsidR="00704A8D" w:rsidRPr="00704A8D">
        <w:rPr>
          <w:sz w:val="26"/>
          <w:szCs w:val="26"/>
          <w:lang w:val="en"/>
        </w:rPr>
        <w:t xml:space="preserve"> </w:t>
      </w:r>
      <w:proofErr w:type="spellStart"/>
      <w:r w:rsidR="00704A8D" w:rsidRPr="00704A8D">
        <w:rPr>
          <w:sz w:val="26"/>
          <w:szCs w:val="26"/>
          <w:lang w:val="en"/>
        </w:rPr>
        <w:t>là</w:t>
      </w:r>
      <w:proofErr w:type="spellEnd"/>
      <w:r w:rsidR="00704A8D" w:rsidRPr="00704A8D">
        <w:rPr>
          <w:sz w:val="26"/>
          <w:szCs w:val="26"/>
          <w:lang w:val="en"/>
        </w:rPr>
        <w:t xml:space="preserve"> </w:t>
      </w:r>
      <w:proofErr w:type="spellStart"/>
      <w:r w:rsidR="00704A8D" w:rsidRPr="00704A8D">
        <w:rPr>
          <w:sz w:val="26"/>
          <w:szCs w:val="26"/>
          <w:lang w:val="en"/>
        </w:rPr>
        <w:t>đúng</w:t>
      </w:r>
      <w:proofErr w:type="spellEnd"/>
      <w:r w:rsidR="00704A8D" w:rsidRPr="00704A8D">
        <w:rPr>
          <w:sz w:val="26"/>
          <w:szCs w:val="26"/>
          <w:lang w:val="en"/>
        </w:rPr>
        <w:t>?</w:t>
      </w:r>
      <w:r w:rsidR="00704A8D" w:rsidRPr="00704A8D">
        <w:rPr>
          <w:iCs/>
          <w:sz w:val="26"/>
          <w:szCs w:val="26"/>
        </w:rPr>
        <w:t xml:space="preserve"> </w:t>
      </w:r>
    </w:p>
    <w:p w14:paraId="237CFC35" w14:textId="51CC2F83" w:rsidR="00704A8D" w:rsidRDefault="00704A8D" w:rsidP="00704A8D">
      <w:pPr>
        <w:pStyle w:val="NormalWeb"/>
        <w:shd w:val="clear" w:color="auto" w:fill="FFFFFF"/>
        <w:spacing w:after="0" w:afterAutospacing="0"/>
        <w:ind w:firstLine="720"/>
        <w:mirrorIndents/>
        <w:rPr>
          <w:iCs/>
          <w:sz w:val="26"/>
          <w:szCs w:val="26"/>
        </w:rPr>
      </w:pPr>
      <w:r w:rsidRPr="00704A8D">
        <w:rPr>
          <w:b/>
          <w:bCs/>
          <w:iCs/>
          <w:sz w:val="26"/>
          <w:szCs w:val="26"/>
        </w:rPr>
        <w:t xml:space="preserve">A. </w:t>
      </w:r>
      <w:r w:rsidRPr="00704A8D">
        <w:rPr>
          <w:spacing w:val="57"/>
          <w:w w:val="150"/>
          <w:kern w:val="2"/>
          <w:position w:val="-10"/>
          <w:sz w:val="26"/>
          <w:szCs w:val="26"/>
        </w:rPr>
        <w:object w:dxaOrig="1200" w:dyaOrig="320" w14:anchorId="26A32656">
          <v:shape id="_x0000_i1081" type="#_x0000_t75" style="width:59.4pt;height:17.4pt" o:ole="">
            <v:imagedata r:id="rId116" o:title=""/>
          </v:shape>
          <o:OLEObject Type="Embed" ProgID="Equation.DSMT4" ShapeID="_x0000_i1081" DrawAspect="Content" ObjectID="_1805090720" r:id="rId117"/>
        </w:object>
      </w:r>
      <w:r w:rsidRPr="00704A8D">
        <w:rPr>
          <w:iCs/>
          <w:sz w:val="26"/>
          <w:szCs w:val="26"/>
        </w:rPr>
        <w:t xml:space="preserve">      </w:t>
      </w:r>
      <w:r w:rsidRPr="00704A8D">
        <w:rPr>
          <w:iCs/>
          <w:sz w:val="26"/>
          <w:szCs w:val="26"/>
        </w:rPr>
        <w:tab/>
        <w:t xml:space="preserve">      </w:t>
      </w:r>
      <w:r>
        <w:rPr>
          <w:iCs/>
          <w:sz w:val="26"/>
          <w:szCs w:val="26"/>
        </w:rPr>
        <w:tab/>
      </w:r>
      <w:r>
        <w:rPr>
          <w:iCs/>
          <w:sz w:val="26"/>
          <w:szCs w:val="26"/>
        </w:rPr>
        <w:tab/>
      </w:r>
      <w:r>
        <w:rPr>
          <w:iCs/>
          <w:sz w:val="26"/>
          <w:szCs w:val="26"/>
        </w:rPr>
        <w:tab/>
      </w:r>
      <w:r>
        <w:rPr>
          <w:iCs/>
          <w:sz w:val="26"/>
          <w:szCs w:val="26"/>
        </w:rPr>
        <w:tab/>
      </w:r>
      <w:r w:rsidRPr="00704A8D">
        <w:rPr>
          <w:b/>
          <w:bCs/>
          <w:iCs/>
          <w:sz w:val="26"/>
          <w:szCs w:val="26"/>
        </w:rPr>
        <w:t xml:space="preserve">B. </w:t>
      </w:r>
      <w:r w:rsidRPr="00704A8D">
        <w:rPr>
          <w:spacing w:val="57"/>
          <w:w w:val="150"/>
          <w:kern w:val="2"/>
          <w:position w:val="-10"/>
          <w:sz w:val="26"/>
          <w:szCs w:val="26"/>
        </w:rPr>
        <w:object w:dxaOrig="1460" w:dyaOrig="320" w14:anchorId="5C0274FA">
          <v:shape id="_x0000_i1082" type="#_x0000_t75" style="width:72.6pt;height:17.4pt" o:ole="">
            <v:imagedata r:id="rId118" o:title=""/>
          </v:shape>
          <o:OLEObject Type="Embed" ProgID="Equation.DSMT4" ShapeID="_x0000_i1082" DrawAspect="Content" ObjectID="_1805090721" r:id="rId119"/>
        </w:object>
      </w:r>
    </w:p>
    <w:p w14:paraId="15576735" w14:textId="413A5DDC" w:rsidR="00160EEF" w:rsidRPr="00704A8D" w:rsidRDefault="00704A8D" w:rsidP="00704A8D">
      <w:pPr>
        <w:pStyle w:val="NormalWeb"/>
        <w:shd w:val="clear" w:color="auto" w:fill="FFFFFF"/>
        <w:spacing w:after="0" w:afterAutospacing="0"/>
        <w:ind w:firstLine="720"/>
        <w:mirrorIndents/>
        <w:rPr>
          <w:sz w:val="26"/>
          <w:szCs w:val="26"/>
          <w:lang w:val="en"/>
        </w:rPr>
      </w:pPr>
      <w:r w:rsidRPr="00704A8D">
        <w:rPr>
          <w:b/>
          <w:bCs/>
          <w:iCs/>
          <w:sz w:val="26"/>
          <w:szCs w:val="26"/>
        </w:rPr>
        <w:t xml:space="preserve">C. </w:t>
      </w:r>
      <w:r w:rsidRPr="00704A8D">
        <w:rPr>
          <w:spacing w:val="57"/>
          <w:w w:val="150"/>
          <w:kern w:val="2"/>
          <w:position w:val="-10"/>
          <w:sz w:val="26"/>
          <w:szCs w:val="26"/>
        </w:rPr>
        <w:object w:dxaOrig="1460" w:dyaOrig="320" w14:anchorId="654E7C73">
          <v:shape id="_x0000_i1083" type="#_x0000_t75" style="width:72.6pt;height:17.4pt" o:ole="">
            <v:imagedata r:id="rId120" o:title=""/>
          </v:shape>
          <o:OLEObject Type="Embed" ProgID="Equation.DSMT4" ShapeID="_x0000_i1083" DrawAspect="Content" ObjectID="_1805090722" r:id="rId121"/>
        </w:object>
      </w:r>
      <w:r w:rsidRPr="00704A8D">
        <w:rPr>
          <w:iCs/>
          <w:sz w:val="26"/>
          <w:szCs w:val="26"/>
        </w:rPr>
        <w:t xml:space="preserve">            </w:t>
      </w:r>
      <w:r>
        <w:rPr>
          <w:iCs/>
          <w:sz w:val="26"/>
          <w:szCs w:val="26"/>
        </w:rPr>
        <w:tab/>
      </w:r>
      <w:r>
        <w:rPr>
          <w:iCs/>
          <w:sz w:val="26"/>
          <w:szCs w:val="26"/>
        </w:rPr>
        <w:tab/>
      </w:r>
      <w:r>
        <w:rPr>
          <w:iCs/>
          <w:sz w:val="26"/>
          <w:szCs w:val="26"/>
        </w:rPr>
        <w:tab/>
      </w:r>
      <w:r>
        <w:rPr>
          <w:iCs/>
          <w:sz w:val="26"/>
          <w:szCs w:val="26"/>
        </w:rPr>
        <w:tab/>
      </w:r>
      <w:r w:rsidRPr="00704A8D">
        <w:rPr>
          <w:b/>
          <w:bCs/>
          <w:iCs/>
          <w:sz w:val="26"/>
          <w:szCs w:val="26"/>
        </w:rPr>
        <w:t>D</w:t>
      </w:r>
      <w:r w:rsidRPr="00704A8D">
        <w:rPr>
          <w:iCs/>
          <w:sz w:val="26"/>
          <w:szCs w:val="26"/>
        </w:rPr>
        <w:t xml:space="preserve">. </w:t>
      </w:r>
      <w:r w:rsidRPr="00704A8D">
        <w:rPr>
          <w:spacing w:val="26"/>
          <w:kern w:val="2"/>
          <w:position w:val="-10"/>
          <w:sz w:val="26"/>
          <w:szCs w:val="26"/>
        </w:rPr>
        <w:object w:dxaOrig="1200" w:dyaOrig="320" w14:anchorId="0F093B9F">
          <v:shape id="_x0000_i1084" type="#_x0000_t75" style="width:58.8pt;height:15.6pt" o:ole="">
            <v:imagedata r:id="rId122" o:title=""/>
          </v:shape>
          <o:OLEObject Type="Embed" ProgID="Equation.DSMT4" ShapeID="_x0000_i1084" DrawAspect="Content" ObjectID="_1805090723" r:id="rId123"/>
        </w:object>
      </w:r>
    </w:p>
    <w:p w14:paraId="6DA380C8" w14:textId="77777777" w:rsidR="00DA42EF" w:rsidRPr="00E02260" w:rsidRDefault="0001746C" w:rsidP="00DA42EF">
      <w:pPr>
        <w:pStyle w:val="Normal13"/>
        <w:rPr>
          <w:sz w:val="26"/>
          <w:szCs w:val="26"/>
          <w:lang w:val="vi-VN"/>
        </w:rPr>
      </w:pPr>
      <w:proofErr w:type="spellStart"/>
      <w:r w:rsidRPr="00903E44">
        <w:rPr>
          <w:b/>
          <w:bCs/>
          <w:sz w:val="26"/>
          <w:szCs w:val="26"/>
        </w:rPr>
        <w:t>Câu</w:t>
      </w:r>
      <w:proofErr w:type="spellEnd"/>
      <w:r w:rsidRPr="00903E44">
        <w:rPr>
          <w:b/>
          <w:bCs/>
          <w:sz w:val="26"/>
          <w:szCs w:val="26"/>
        </w:rPr>
        <w:t xml:space="preserve"> 12</w:t>
      </w:r>
      <w:r w:rsidRPr="00903E44">
        <w:rPr>
          <w:b/>
          <w:bCs/>
          <w:sz w:val="26"/>
          <w:szCs w:val="26"/>
          <w:lang w:val="vi-VN"/>
        </w:rPr>
        <w:t xml:space="preserve">. </w:t>
      </w:r>
      <w:r w:rsidR="00DA42EF" w:rsidRPr="00F373FB">
        <w:rPr>
          <w:rFonts w:eastAsiaTheme="minorEastAsia"/>
          <w:sz w:val="26"/>
          <w:szCs w:val="26"/>
          <w:lang w:val="vi-VN"/>
        </w:rPr>
        <w:t>Cho (O; 5cm) và (O’; 3cm), biết OO’ = 9cm. Khi đó hai đường tròn này:</w:t>
      </w:r>
    </w:p>
    <w:p w14:paraId="2BC9321C" w14:textId="79A75513" w:rsidR="00DA42EF" w:rsidRDefault="00DA42EF" w:rsidP="00DA42EF">
      <w:pPr>
        <w:pStyle w:val="Normal14"/>
        <w:tabs>
          <w:tab w:val="left" w:pos="2500"/>
          <w:tab w:val="left" w:pos="5000"/>
          <w:tab w:val="left" w:pos="7500"/>
        </w:tabs>
        <w:ind w:left="851" w:hanging="425"/>
        <w:rPr>
          <w:b/>
        </w:rPr>
      </w:pPr>
      <w:r w:rsidRPr="00E02260">
        <w:rPr>
          <w:b/>
          <w:lang w:val="vi-VN"/>
        </w:rPr>
        <w:t xml:space="preserve">    </w:t>
      </w:r>
      <w:r>
        <w:rPr>
          <w:b/>
        </w:rPr>
        <w:t xml:space="preserve"> </w:t>
      </w:r>
      <w:r w:rsidRPr="00F373FB">
        <w:rPr>
          <w:b/>
        </w:rPr>
        <w:t>A.</w:t>
      </w:r>
      <w:r w:rsidR="00F05D21" w:rsidRPr="00F05D21">
        <w:rPr>
          <w:rFonts w:eastAsiaTheme="minorEastAsia"/>
          <w:sz w:val="26"/>
          <w:szCs w:val="26"/>
          <w:lang w:val="vi-VN"/>
        </w:rPr>
        <w:t xml:space="preserve"> </w:t>
      </w:r>
      <w:r w:rsidR="00F05D21" w:rsidRPr="00F373FB">
        <w:rPr>
          <w:rFonts w:eastAsiaTheme="minorEastAsia"/>
          <w:sz w:val="26"/>
          <w:szCs w:val="26"/>
          <w:lang w:val="vi-VN"/>
        </w:rPr>
        <w:t>Tiếp xúc ngoài</w:t>
      </w:r>
      <w:r w:rsidRPr="00F373FB">
        <w:rPr>
          <w:sz w:val="26"/>
          <w:szCs w:val="26"/>
        </w:rPr>
        <w:tab/>
      </w:r>
      <w:r>
        <w:rPr>
          <w:b/>
        </w:rPr>
        <w:t xml:space="preserve">    </w:t>
      </w:r>
      <w:r w:rsidR="000912B3">
        <w:rPr>
          <w:b/>
        </w:rPr>
        <w:t xml:space="preserve">         </w:t>
      </w:r>
      <w:r w:rsidRPr="00F373FB">
        <w:rPr>
          <w:b/>
        </w:rPr>
        <w:t xml:space="preserve">B. </w:t>
      </w:r>
      <w:r w:rsidR="00F05D21" w:rsidRPr="00F373FB">
        <w:rPr>
          <w:rFonts w:eastAsiaTheme="minorEastAsia"/>
          <w:kern w:val="2"/>
          <w:sz w:val="26"/>
          <w:szCs w:val="26"/>
          <w:lang w:val="vi-VN"/>
        </w:rPr>
        <w:t>Không giao nhau</w:t>
      </w:r>
      <w:r w:rsidRPr="00F373FB">
        <w:rPr>
          <w:sz w:val="26"/>
          <w:szCs w:val="26"/>
        </w:rPr>
        <w:tab/>
      </w:r>
      <w:r w:rsidRPr="00F373FB">
        <w:rPr>
          <w:b/>
        </w:rPr>
        <w:t xml:space="preserve">    </w:t>
      </w:r>
    </w:p>
    <w:p w14:paraId="5F8CEAE6" w14:textId="2EFC9993" w:rsidR="00160EEF" w:rsidRPr="006A0E53" w:rsidRDefault="00DA42EF" w:rsidP="006A0E53">
      <w:pPr>
        <w:pStyle w:val="Normal14"/>
        <w:tabs>
          <w:tab w:val="left" w:pos="2500"/>
          <w:tab w:val="left" w:pos="5000"/>
          <w:tab w:val="left" w:pos="7500"/>
        </w:tabs>
        <w:ind w:left="851" w:hanging="142"/>
        <w:rPr>
          <w:sz w:val="26"/>
          <w:szCs w:val="26"/>
        </w:rPr>
      </w:pPr>
      <w:r w:rsidRPr="00F373FB">
        <w:rPr>
          <w:b/>
        </w:rPr>
        <w:t xml:space="preserve">C. </w:t>
      </w:r>
      <w:r w:rsidRPr="00F373FB">
        <w:rPr>
          <w:rFonts w:eastAsiaTheme="minorEastAsia"/>
          <w:sz w:val="26"/>
          <w:szCs w:val="26"/>
          <w:lang w:val="vi-VN"/>
        </w:rPr>
        <w:t>Tiếp xúc trong</w:t>
      </w:r>
      <w:r w:rsidRPr="00F373FB">
        <w:rPr>
          <w:sz w:val="26"/>
          <w:szCs w:val="26"/>
        </w:rPr>
        <w:tab/>
      </w:r>
      <w:r w:rsidRPr="00F373FB">
        <w:rPr>
          <w:b/>
        </w:rPr>
        <w:t xml:space="preserve">   </w:t>
      </w:r>
      <w:r w:rsidR="000912B3">
        <w:rPr>
          <w:b/>
        </w:rPr>
        <w:t xml:space="preserve">         </w:t>
      </w:r>
      <w:r w:rsidRPr="00F373FB">
        <w:rPr>
          <w:b/>
        </w:rPr>
        <w:t xml:space="preserve"> D. </w:t>
      </w:r>
      <w:r w:rsidRPr="00F373FB">
        <w:rPr>
          <w:rFonts w:eastAsiaTheme="minorEastAsia"/>
          <w:sz w:val="26"/>
          <w:szCs w:val="26"/>
          <w:lang w:val="vi-VN"/>
        </w:rPr>
        <w:t>Cắt nhau</w:t>
      </w:r>
    </w:p>
    <w:p w14:paraId="324FC513" w14:textId="77777777" w:rsidR="00484558" w:rsidRPr="00903E44" w:rsidRDefault="00484558" w:rsidP="007A54C9">
      <w:pPr>
        <w:shd w:val="clear" w:color="auto" w:fill="FFFFFF"/>
        <w:tabs>
          <w:tab w:val="left" w:pos="567"/>
          <w:tab w:val="left" w:pos="2835"/>
          <w:tab w:val="left" w:pos="3402"/>
          <w:tab w:val="left" w:pos="5103"/>
          <w:tab w:val="left" w:pos="5669"/>
          <w:tab w:val="left" w:pos="7655"/>
          <w:tab w:val="left" w:pos="7937"/>
        </w:tabs>
        <w:spacing w:before="240"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903E44">
        <w:rPr>
          <w:rFonts w:ascii="Times New Roman" w:hAnsi="Times New Roman" w:cs="Times New Roman"/>
          <w:b/>
          <w:bCs/>
          <w:sz w:val="26"/>
          <w:szCs w:val="26"/>
          <w:lang w:val="vi-VN"/>
        </w:rPr>
        <w:t>PHẦN II. Câu hỏi trắc nghiệm đúng sai</w:t>
      </w:r>
    </w:p>
    <w:p w14:paraId="39482758" w14:textId="0BCDCC75" w:rsidR="00484558" w:rsidRPr="00903E44" w:rsidRDefault="00690F8F" w:rsidP="00690F8F">
      <w:pPr>
        <w:shd w:val="clear" w:color="auto" w:fill="FFFFFF"/>
        <w:tabs>
          <w:tab w:val="left" w:pos="0"/>
          <w:tab w:val="left" w:pos="2835"/>
          <w:tab w:val="left" w:pos="3402"/>
          <w:tab w:val="left" w:pos="5103"/>
          <w:tab w:val="left" w:pos="5669"/>
          <w:tab w:val="left" w:pos="7655"/>
          <w:tab w:val="left" w:pos="7937"/>
        </w:tabs>
        <w:spacing w:after="0" w:line="276" w:lineRule="auto"/>
        <w:ind w:hanging="567"/>
        <w:jc w:val="both"/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vi-VN"/>
        </w:rPr>
      </w:pPr>
      <w:r w:rsidRPr="00903E44"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vi-VN"/>
        </w:rPr>
        <w:tab/>
      </w:r>
      <w:r w:rsidR="00484558" w:rsidRPr="00903E44"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vi-VN"/>
        </w:rPr>
        <w:t>Thí sinh trả lời từ câu 1 đến câu 4. Trong mỗi ý a), b), c), d) ở mỗi câu, thí sinh chọn</w:t>
      </w:r>
      <w:r w:rsidRPr="00903E44"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vi-VN"/>
        </w:rPr>
        <w:t xml:space="preserve"> đúng </w:t>
      </w:r>
      <w:r w:rsidR="00484558" w:rsidRPr="00903E44"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vi-VN"/>
        </w:rPr>
        <w:t>hoặc sai.</w:t>
      </w:r>
    </w:p>
    <w:p w14:paraId="37FEFB94" w14:textId="44FDC878" w:rsidR="00052CBD" w:rsidRPr="00903E44" w:rsidRDefault="0001746C" w:rsidP="00052CB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spellStart"/>
      <w:r w:rsidRPr="00903E44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  <w:lang w:val="fr-FR"/>
        </w:rPr>
        <w:t>Câu</w:t>
      </w:r>
      <w:proofErr w:type="spellEnd"/>
      <w:r w:rsidRPr="00903E44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  <w:lang w:val="fr-FR"/>
        </w:rPr>
        <w:t xml:space="preserve"> 1</w:t>
      </w:r>
      <w:r w:rsidRPr="00903E44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  <w:lang w:val="vi-VN"/>
        </w:rPr>
        <w:t xml:space="preserve">. </w:t>
      </w:r>
      <w:r w:rsidR="00052CBD" w:rsidRPr="00903E4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Hưởng ứng phong trào </w:t>
      </w:r>
      <w:r w:rsidR="00052CBD" w:rsidRPr="00903E44">
        <w:rPr>
          <w:rFonts w:ascii="Times New Roman" w:eastAsia="Times New Roman" w:hAnsi="Times New Roman" w:cs="Times New Roman"/>
          <w:i/>
          <w:sz w:val="26"/>
          <w:szCs w:val="26"/>
          <w:lang w:val="nl-NL"/>
        </w:rPr>
        <w:t>“Vì biển đảo Trường Sa”</w:t>
      </w:r>
      <w:r w:rsidR="00052CBD" w:rsidRPr="00903E4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một đội tàu dự định chở </w:t>
      </w:r>
      <w:r w:rsidR="00052CBD" w:rsidRPr="00903E4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2572E70B">
          <v:shape id="_x0000_i1085" type="#_x0000_t75" style="width:24pt;height:14.4pt" o:ole="">
            <v:imagedata r:id="rId124" o:title=""/>
          </v:shape>
          <o:OLEObject Type="Embed" ProgID="Equation.DSMT4" ShapeID="_x0000_i1085" DrawAspect="Content" ObjectID="_1805090724" r:id="rId125"/>
        </w:object>
      </w:r>
      <w:r w:rsidR="00052CBD" w:rsidRPr="00903E4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ấn hàng ra đảo. Nhưng khi chuẩn bị khởi hành thì số hàng hóa đã tăng thêm </w:t>
      </w:r>
      <w:r w:rsidR="00052CBD" w:rsidRPr="00903E44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44166900">
          <v:shape id="_x0000_i1086" type="#_x0000_t75" style="width:10.8pt;height:14.4pt" o:ole="">
            <v:imagedata r:id="rId126" o:title=""/>
          </v:shape>
          <o:OLEObject Type="Embed" ProgID="Equation.DSMT4" ShapeID="_x0000_i1086" DrawAspect="Content" ObjectID="_1805090725" r:id="rId127"/>
        </w:object>
      </w:r>
      <w:r w:rsidR="00052CBD" w:rsidRPr="00903E4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ấn so với dự định. Vì vậy đội tàu phải bổ sung thêm </w:t>
      </w:r>
      <w:r w:rsidR="00052CBD" w:rsidRPr="00903E44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2AC6F896">
          <v:shape id="_x0000_i1087" type="#_x0000_t75" style="width:7.2pt;height:13.2pt" o:ole="">
            <v:imagedata r:id="rId128" o:title=""/>
          </v:shape>
          <o:OLEObject Type="Embed" ProgID="Equation.DSMT4" ShapeID="_x0000_i1087" DrawAspect="Content" ObjectID="_1805090726" r:id="rId129"/>
        </w:object>
      </w:r>
      <w:r w:rsidR="00052CBD" w:rsidRPr="00903E4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àu và mỗi tàu chở ít hơn dự định </w:t>
      </w:r>
      <w:r w:rsidR="00052CBD" w:rsidRPr="00903E4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2E3B4A8A">
          <v:shape id="_x0000_i1088" type="#_x0000_t75" style="width:10.8pt;height:13.2pt" o:ole="">
            <v:imagedata r:id="rId130" o:title=""/>
          </v:shape>
          <o:OLEObject Type="Embed" ProgID="Equation.DSMT4" ShapeID="_x0000_i1088" DrawAspect="Content" ObjectID="_1805090727" r:id="rId131"/>
        </w:object>
      </w:r>
      <w:r w:rsidR="00052CBD" w:rsidRPr="00903E4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ấn hàng.</w:t>
      </w:r>
      <w:r w:rsidR="00052CBD" w:rsidRPr="00903E4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Gọi số chiếc tàu dự định ban đầu của đội là </w:t>
      </w:r>
      <w:r w:rsidR="00052CBD" w:rsidRPr="00903E44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55696AC1">
          <v:shape id="_x0000_i1089" type="#_x0000_t75" style="width:10.8pt;height:12pt" o:ole="">
            <v:imagedata r:id="rId132" o:title=""/>
          </v:shape>
          <o:OLEObject Type="Embed" ProgID="Equation.DSMT4" ShapeID="_x0000_i1089" DrawAspect="Content" ObjectID="_1805090728" r:id="rId133"/>
        </w:object>
      </w:r>
      <w:r w:rsidR="00052CBD"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(chiếc). Khi đó: </w:t>
      </w:r>
    </w:p>
    <w:p w14:paraId="57007929" w14:textId="7546C283" w:rsidR="00052CBD" w:rsidRPr="00903E44" w:rsidRDefault="00052CBD" w:rsidP="00052CBD">
      <w:pPr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a) </w:t>
      </w:r>
      <w:r w:rsidR="00FC1AC1" w:rsidRPr="00903E44">
        <w:rPr>
          <w:rFonts w:ascii="Times New Roman" w:hAnsi="Times New Roman" w:cs="Times New Roman"/>
          <w:sz w:val="26"/>
          <w:szCs w:val="26"/>
          <w:lang w:val="nl-NL"/>
        </w:rPr>
        <w:t xml:space="preserve">Điều kiện của x là </w:t>
      </w:r>
      <w:r w:rsidR="003D18C7" w:rsidRPr="00903E44">
        <w:rPr>
          <w:rFonts w:ascii="Times New Roman" w:hAnsi="Times New Roman" w:cs="Times New Roman"/>
          <w:sz w:val="26"/>
          <w:szCs w:val="26"/>
          <w:lang w:val="nl-NL"/>
        </w:rPr>
        <w:t>x</w:t>
      </w:r>
      <w:r w:rsidR="003D18C7" w:rsidRPr="00903E44">
        <w:rPr>
          <w:rFonts w:ascii="Cambria Math" w:hAnsi="Cambria Math" w:cs="Cambria Math"/>
          <w:sz w:val="26"/>
          <w:szCs w:val="26"/>
          <w:lang w:val="nl-NL"/>
        </w:rPr>
        <w:t>∈</w:t>
      </w:r>
      <w:r w:rsidR="003D18C7" w:rsidRPr="00903E44">
        <w:rPr>
          <w:rFonts w:ascii="Times New Roman" w:hAnsi="Times New Roman" w:cs="Times New Roman"/>
          <w:sz w:val="26"/>
          <w:szCs w:val="26"/>
          <w:lang w:val="nl-NL"/>
        </w:rPr>
        <w:t>N</w:t>
      </w:r>
      <w:r w:rsidR="00DC105D" w:rsidRPr="00903E44">
        <w:rPr>
          <w:rFonts w:ascii="Times New Roman" w:hAnsi="Times New Roman" w:cs="Times New Roman"/>
          <w:sz w:val="26"/>
          <w:szCs w:val="26"/>
          <w:lang w:val="vi-VN"/>
        </w:rPr>
        <w:t>*</w:t>
      </w:r>
    </w:p>
    <w:p w14:paraId="0BD87670" w14:textId="6FA33CC2" w:rsidR="00052CBD" w:rsidRPr="00903E44" w:rsidRDefault="003D18C7" w:rsidP="00052CBD">
      <w:pPr>
        <w:spacing w:after="0" w:line="240" w:lineRule="auto"/>
        <w:jc w:val="both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903E4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b) </w:t>
      </w:r>
      <w:r w:rsidR="00052CBD" w:rsidRPr="00903E4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Số hàng mỗi tầu dự đinh trở ban đầu là </w:t>
      </w:r>
      <w:r w:rsidR="00052CBD" w:rsidRPr="00903E44">
        <w:rPr>
          <w:rFonts w:ascii="Times New Roman" w:hAnsi="Times New Roman" w:cs="Times New Roman"/>
          <w:position w:val="-24"/>
          <w:sz w:val="26"/>
          <w:szCs w:val="26"/>
        </w:rPr>
        <w:object w:dxaOrig="480" w:dyaOrig="620" w14:anchorId="788BCCE3">
          <v:shape id="_x0000_i1090" type="#_x0000_t75" style="width:24.6pt;height:31.2pt" o:ole="">
            <v:imagedata r:id="rId134" o:title=""/>
          </v:shape>
          <o:OLEObject Type="Embed" ProgID="Equation.DSMT4" ShapeID="_x0000_i1090" DrawAspect="Content" ObjectID="_1805090729" r:id="rId135"/>
        </w:object>
      </w:r>
      <w:r w:rsidR="00052CBD" w:rsidRPr="00903E4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tấn)</w:t>
      </w:r>
    </w:p>
    <w:p w14:paraId="0A445C6A" w14:textId="676E819D" w:rsidR="00052CBD" w:rsidRPr="00903E44" w:rsidRDefault="003D18C7" w:rsidP="00052CBD">
      <w:pPr>
        <w:spacing w:after="0" w:line="240" w:lineRule="auto"/>
        <w:jc w:val="both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903E4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c) </w:t>
      </w:r>
      <w:r w:rsidR="00052CBD" w:rsidRPr="00903E4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Số hàng mỗi tầu thực tế chở là </w:t>
      </w:r>
      <w:r w:rsidR="00784E6E" w:rsidRPr="00903E44">
        <w:rPr>
          <w:rFonts w:ascii="Times New Roman" w:hAnsi="Times New Roman" w:cs="Times New Roman"/>
          <w:position w:val="-24"/>
          <w:sz w:val="26"/>
          <w:szCs w:val="26"/>
        </w:rPr>
        <w:object w:dxaOrig="480" w:dyaOrig="620" w14:anchorId="264026E3">
          <v:shape id="_x0000_i1091" type="#_x0000_t75" style="width:24.6pt;height:31.2pt" o:ole="">
            <v:imagedata r:id="rId136" o:title=""/>
          </v:shape>
          <o:OLEObject Type="Embed" ProgID="Equation.DSMT4" ShapeID="_x0000_i1091" DrawAspect="Content" ObjectID="_1805090730" r:id="rId137"/>
        </w:object>
      </w:r>
      <w:r w:rsidR="00052CBD" w:rsidRPr="00903E4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 tấn)</w:t>
      </w:r>
    </w:p>
    <w:p w14:paraId="2C39A60D" w14:textId="0FC32B61" w:rsidR="00AD15A7" w:rsidRPr="00BB0A78" w:rsidRDefault="003D18C7" w:rsidP="00BB0A78">
      <w:pPr>
        <w:spacing w:before="120" w:after="120" w:line="24" w:lineRule="atLeast"/>
        <w:rPr>
          <w:rFonts w:ascii="Times New Roman" w:hAnsi="Times New Roman" w:cs="Times New Roman"/>
          <w:b/>
          <w:i/>
          <w:color w:val="0000FF"/>
          <w:sz w:val="26"/>
          <w:szCs w:val="26"/>
          <w:u w:val="single"/>
        </w:rPr>
      </w:pPr>
      <w:r w:rsidRPr="00903E4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d) </w:t>
      </w:r>
      <w:proofErr w:type="spellStart"/>
      <w:r w:rsidRPr="00903E44">
        <w:rPr>
          <w:rFonts w:ascii="Times New Roman" w:eastAsia="Arial" w:hAnsi="Times New Roman" w:cs="Times New Roman"/>
          <w:sz w:val="26"/>
          <w:szCs w:val="26"/>
        </w:rPr>
        <w:t>S</w:t>
      </w:r>
      <w:r w:rsidR="00052CBD" w:rsidRPr="00903E44">
        <w:rPr>
          <w:rFonts w:ascii="Times New Roman" w:eastAsia="Arial" w:hAnsi="Times New Roman" w:cs="Times New Roman"/>
          <w:sz w:val="26"/>
          <w:szCs w:val="26"/>
        </w:rPr>
        <w:t>ố</w:t>
      </w:r>
      <w:proofErr w:type="spellEnd"/>
      <w:r w:rsidR="00052CBD" w:rsidRPr="00903E44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052CBD" w:rsidRPr="00903E44">
        <w:rPr>
          <w:rFonts w:ascii="Times New Roman" w:eastAsia="Arial" w:hAnsi="Times New Roman" w:cs="Times New Roman"/>
          <w:sz w:val="26"/>
          <w:szCs w:val="26"/>
        </w:rPr>
        <w:t>chiếc</w:t>
      </w:r>
      <w:proofErr w:type="spellEnd"/>
      <w:r w:rsidR="00052CBD" w:rsidRPr="00903E44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052CBD" w:rsidRPr="00903E44">
        <w:rPr>
          <w:rFonts w:ascii="Times New Roman" w:eastAsia="Arial" w:hAnsi="Times New Roman" w:cs="Times New Roman"/>
          <w:sz w:val="26"/>
          <w:szCs w:val="26"/>
        </w:rPr>
        <w:t>tàu</w:t>
      </w:r>
      <w:proofErr w:type="spellEnd"/>
      <w:r w:rsidR="00052CBD" w:rsidRPr="00903E44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052CBD" w:rsidRPr="00903E44">
        <w:rPr>
          <w:rFonts w:ascii="Times New Roman" w:eastAsia="Arial" w:hAnsi="Times New Roman" w:cs="Times New Roman"/>
          <w:sz w:val="26"/>
          <w:szCs w:val="26"/>
        </w:rPr>
        <w:t>dự</w:t>
      </w:r>
      <w:proofErr w:type="spellEnd"/>
      <w:r w:rsidR="00052CBD" w:rsidRPr="00903E44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052CBD" w:rsidRPr="00903E44">
        <w:rPr>
          <w:rFonts w:ascii="Times New Roman" w:eastAsia="Arial" w:hAnsi="Times New Roman" w:cs="Times New Roman"/>
          <w:sz w:val="26"/>
          <w:szCs w:val="26"/>
        </w:rPr>
        <w:t>định</w:t>
      </w:r>
      <w:proofErr w:type="spellEnd"/>
      <w:r w:rsidR="00052CBD" w:rsidRPr="00903E44">
        <w:rPr>
          <w:rFonts w:ascii="Times New Roman" w:eastAsia="Arial" w:hAnsi="Times New Roman" w:cs="Times New Roman"/>
          <w:sz w:val="26"/>
          <w:szCs w:val="26"/>
        </w:rPr>
        <w:t xml:space="preserve"> ban </w:t>
      </w:r>
      <w:proofErr w:type="spellStart"/>
      <w:r w:rsidR="00052CBD" w:rsidRPr="00903E44">
        <w:rPr>
          <w:rFonts w:ascii="Times New Roman" w:eastAsia="Arial" w:hAnsi="Times New Roman" w:cs="Times New Roman"/>
          <w:sz w:val="26"/>
          <w:szCs w:val="26"/>
        </w:rPr>
        <w:t>đầu</w:t>
      </w:r>
      <w:proofErr w:type="spellEnd"/>
      <w:r w:rsidR="00052CBD" w:rsidRPr="00903E44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052CBD" w:rsidRPr="00903E44">
        <w:rPr>
          <w:rFonts w:ascii="Times New Roman" w:eastAsia="Arial" w:hAnsi="Times New Roman" w:cs="Times New Roman"/>
          <w:sz w:val="26"/>
          <w:szCs w:val="26"/>
        </w:rPr>
        <w:t>của</w:t>
      </w:r>
      <w:proofErr w:type="spellEnd"/>
      <w:r w:rsidR="00052CBD" w:rsidRPr="00903E44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052CBD" w:rsidRPr="00903E44">
        <w:rPr>
          <w:rFonts w:ascii="Times New Roman" w:eastAsia="Arial" w:hAnsi="Times New Roman" w:cs="Times New Roman"/>
          <w:sz w:val="26"/>
          <w:szCs w:val="26"/>
        </w:rPr>
        <w:t>đội</w:t>
      </w:r>
      <w:proofErr w:type="spellEnd"/>
      <w:r w:rsidR="00052CBD" w:rsidRPr="00903E44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052CBD" w:rsidRPr="00903E44">
        <w:rPr>
          <w:rFonts w:ascii="Times New Roman" w:eastAsia="Arial" w:hAnsi="Times New Roman" w:cs="Times New Roman"/>
          <w:sz w:val="26"/>
          <w:szCs w:val="26"/>
        </w:rPr>
        <w:t>là</w:t>
      </w:r>
      <w:proofErr w:type="spellEnd"/>
      <w:r w:rsidR="00052CBD" w:rsidRPr="00903E44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="00746F63" w:rsidRPr="00903E44">
        <w:rPr>
          <w:rFonts w:ascii="Times New Roman" w:hAnsi="Times New Roman" w:cs="Times New Roman"/>
          <w:sz w:val="26"/>
          <w:szCs w:val="26"/>
          <w:lang w:val="vi-VN"/>
        </w:rPr>
        <w:t>9</w:t>
      </w:r>
      <w:r w:rsidR="00052CBD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52CBD" w:rsidRPr="00903E44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903E44">
        <w:rPr>
          <w:rFonts w:ascii="Times New Roman" w:hAnsi="Times New Roman" w:cs="Times New Roman"/>
          <w:sz w:val="26"/>
          <w:szCs w:val="26"/>
        </w:rPr>
        <w:t>.</w:t>
      </w:r>
    </w:p>
    <w:p w14:paraId="4D3AA87C" w14:textId="6B86C4D2" w:rsidR="00AD15A7" w:rsidRPr="00903E44" w:rsidRDefault="00B45062" w:rsidP="00021FC8">
      <w:pPr>
        <w:spacing w:line="288" w:lineRule="auto"/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</w:pPr>
      <w:proofErr w:type="spellStart"/>
      <w:r w:rsidRPr="00903E44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903E44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2. </w:t>
      </w:r>
      <w:r w:rsidR="00021FC8" w:rsidRPr="00903E44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phương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trình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r w:rsidR="00021FC8" w:rsidRPr="00903E44">
        <w:rPr>
          <w:rFonts w:ascii="Times New Roman" w:hAnsi="Times New Roman" w:cs="Times New Roman"/>
          <w:position w:val="-14"/>
          <w:sz w:val="26"/>
          <w:szCs w:val="26"/>
        </w:rPr>
        <w:object w:dxaOrig="2680" w:dyaOrig="400" w14:anchorId="47758821">
          <v:shape id="_x0000_i1092" type="#_x0000_t75" style="width:134.4pt;height:19.8pt" o:ole="">
            <v:imagedata r:id="rId138" o:title=""/>
          </v:shape>
          <o:OLEObject Type="Embed" ProgID="Equation.DSMT4" ShapeID="_x0000_i1092" DrawAspect="Content" ObjectID="_1805090731" r:id="rId139"/>
        </w:object>
      </w:r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(</w:t>
      </w:r>
      <w:r w:rsidR="00021FC8" w:rsidRPr="00903E44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2F43BA0">
          <v:shape id="_x0000_i1093" type="#_x0000_t75" style="width:13.2pt;height:11.4pt" o:ole="">
            <v:imagedata r:id="rId140" o:title=""/>
          </v:shape>
          <o:OLEObject Type="Embed" ProgID="Equation.DSMT4" ShapeID="_x0000_i1093" DrawAspect="Content" ObjectID="_1805090732" r:id="rId141"/>
        </w:object>
      </w:r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là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tham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số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). Khi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đó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: </w:t>
      </w:r>
    </w:p>
    <w:p w14:paraId="3B36CC14" w14:textId="1466F7BC" w:rsidR="00021FC8" w:rsidRPr="00903E44" w:rsidRDefault="00021FC8" w:rsidP="00021FC8">
      <w:pPr>
        <w:spacing w:line="288" w:lineRule="auto"/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</w:pPr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a)</w:t>
      </w:r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Phương </w:t>
      </w:r>
      <w:proofErr w:type="spellStart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trình</w:t>
      </w:r>
      <w:proofErr w:type="spellEnd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có</w:t>
      </w:r>
      <w:proofErr w:type="spellEnd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2 </w:t>
      </w:r>
      <w:proofErr w:type="spellStart"/>
      <w:proofErr w:type="gramStart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nghiệm</w:t>
      </w:r>
      <w:proofErr w:type="spellEnd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 x</w:t>
      </w:r>
      <w:proofErr w:type="gramEnd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  <w:vertAlign w:val="subscript"/>
        </w:rPr>
        <w:t>1</w:t>
      </w:r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, x</w:t>
      </w:r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  <w:vertAlign w:val="subscript"/>
        </w:rPr>
        <w:t>2</w:t>
      </w:r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khi</w:t>
      </w:r>
      <w:proofErr w:type="spellEnd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r w:rsidR="002073BA" w:rsidRPr="00903E44">
        <w:rPr>
          <w:rFonts w:ascii="Times New Roman" w:hAnsi="Times New Roman" w:cs="Times New Roman"/>
          <w:color w:val="141414"/>
          <w:position w:val="-24"/>
          <w:sz w:val="26"/>
          <w:szCs w:val="26"/>
          <w:shd w:val="clear" w:color="auto" w:fill="FEFEFE"/>
        </w:rPr>
        <w:object w:dxaOrig="800" w:dyaOrig="620" w14:anchorId="233FA178">
          <v:shape id="_x0000_i1094" type="#_x0000_t75" style="width:39.6pt;height:30.6pt" o:ole="">
            <v:imagedata r:id="rId142" o:title=""/>
          </v:shape>
          <o:OLEObject Type="Embed" ProgID="Equation.DSMT4" ShapeID="_x0000_i1094" DrawAspect="Content" ObjectID="_1805090733" r:id="rId143"/>
        </w:object>
      </w:r>
    </w:p>
    <w:p w14:paraId="6B32E16F" w14:textId="2A0AC48D" w:rsidR="00A63836" w:rsidRPr="00903E44" w:rsidRDefault="00A63836" w:rsidP="00A63836">
      <w:pPr>
        <w:spacing w:line="288" w:lineRule="auto"/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</w:pPr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b)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Không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có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giá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trị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nào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của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m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để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phương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trình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có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nghiệm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bằng</w:t>
      </w:r>
      <w:proofErr w:type="spellEnd"/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1</w:t>
      </w:r>
    </w:p>
    <w:p w14:paraId="0D9BC6F6" w14:textId="26A0AB46" w:rsidR="00021FC8" w:rsidRPr="00903E44" w:rsidRDefault="002073BA" w:rsidP="00021FC8">
      <w:pPr>
        <w:spacing w:line="288" w:lineRule="auto"/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</w:pPr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c</w:t>
      </w:r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) Phương </w:t>
      </w:r>
      <w:proofErr w:type="spellStart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trình</w:t>
      </w:r>
      <w:proofErr w:type="spellEnd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c</w:t>
      </w:r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ó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hai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nghiệm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trái</w:t>
      </w:r>
      <w:proofErr w:type="spellEnd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dấ</w:t>
      </w:r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u</w:t>
      </w:r>
      <w:proofErr w:type="spellEnd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khi</w:t>
      </w:r>
      <w:proofErr w:type="spellEnd"/>
      <w:r w:rsidR="00A63836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r w:rsidR="00DE7D02" w:rsidRPr="00903E44">
        <w:rPr>
          <w:rFonts w:ascii="Times New Roman" w:hAnsi="Times New Roman" w:cs="Times New Roman"/>
          <w:color w:val="141414"/>
          <w:position w:val="-10"/>
          <w:sz w:val="26"/>
          <w:szCs w:val="26"/>
          <w:shd w:val="clear" w:color="auto" w:fill="FEFEFE"/>
        </w:rPr>
        <w:object w:dxaOrig="520" w:dyaOrig="320" w14:anchorId="1114102D">
          <v:shape id="_x0000_i1095" type="#_x0000_t75" style="width:26.4pt;height:15.6pt" o:ole="">
            <v:imagedata r:id="rId144" o:title=""/>
          </v:shape>
          <o:OLEObject Type="Embed" ProgID="Equation.DSMT4" ShapeID="_x0000_i1095" DrawAspect="Content" ObjectID="_1805090734" r:id="rId145"/>
        </w:object>
      </w:r>
    </w:p>
    <w:p w14:paraId="2C2C8AD5" w14:textId="4DA4AB72" w:rsidR="00021FC8" w:rsidRPr="00903E44" w:rsidRDefault="002073BA" w:rsidP="007E4B17">
      <w:pPr>
        <w:spacing w:before="120" w:after="120" w:line="288" w:lineRule="auto"/>
        <w:contextualSpacing/>
        <w:jc w:val="both"/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</w:pPr>
      <w:r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d</w:t>
      </w:r>
      <w:r w:rsidR="00021FC8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) 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Phương </w:t>
      </w:r>
      <w:proofErr w:type="spellStart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trình</w:t>
      </w:r>
      <w:proofErr w:type="spellEnd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có</w:t>
      </w:r>
      <w:proofErr w:type="spellEnd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2 </w:t>
      </w:r>
      <w:proofErr w:type="spellStart"/>
      <w:proofErr w:type="gramStart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nghiệm</w:t>
      </w:r>
      <w:proofErr w:type="spellEnd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 x</w:t>
      </w:r>
      <w:proofErr w:type="gramEnd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  <w:vertAlign w:val="subscript"/>
        </w:rPr>
        <w:t>1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, x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  <w:vertAlign w:val="subscript"/>
        </w:rPr>
        <w:t>2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thỏa</w:t>
      </w:r>
      <w:proofErr w:type="spellEnd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</w:t>
      </w:r>
      <w:proofErr w:type="spellStart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mãn</w:t>
      </w:r>
      <w:proofErr w:type="spellEnd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x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  <w:vertAlign w:val="subscript"/>
        </w:rPr>
        <w:t>1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  <w:vertAlign w:val="superscript"/>
        </w:rPr>
        <w:t>2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+ x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  <w:vertAlign w:val="subscript"/>
        </w:rPr>
        <w:t>2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  <w:vertAlign w:val="superscript"/>
        </w:rPr>
        <w:t>2</w:t>
      </w:r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= 36 </w:t>
      </w:r>
      <w:proofErr w:type="spellStart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>khi</w:t>
      </w:r>
      <w:proofErr w:type="spellEnd"/>
      <w:r w:rsidR="007E4B17" w:rsidRPr="00903E44">
        <w:rPr>
          <w:rFonts w:ascii="Times New Roman" w:hAnsi="Times New Roman" w:cs="Times New Roman"/>
          <w:color w:val="141414"/>
          <w:sz w:val="26"/>
          <w:szCs w:val="26"/>
          <w:shd w:val="clear" w:color="auto" w:fill="FEFEFE"/>
        </w:rPr>
        <w:t xml:space="preserve"> m = 2</w:t>
      </w:r>
    </w:p>
    <w:p w14:paraId="3D2CDEDE" w14:textId="09C3EC3C" w:rsidR="00B45062" w:rsidRPr="00903E44" w:rsidRDefault="00B45062" w:rsidP="00EB6DE4">
      <w:pPr>
        <w:tabs>
          <w:tab w:val="left" w:pos="567"/>
          <w:tab w:val="left" w:pos="992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it-IT"/>
        </w:rPr>
      </w:pPr>
    </w:p>
    <w:p w14:paraId="5383F968" w14:textId="50D4B939" w:rsidR="00B45062" w:rsidRPr="00903E44" w:rsidRDefault="00B45062" w:rsidP="00BB31DA">
      <w:pPr>
        <w:tabs>
          <w:tab w:val="left" w:pos="2835"/>
          <w:tab w:val="left" w:pos="5103"/>
          <w:tab w:val="left" w:pos="7655"/>
        </w:tabs>
        <w:spacing w:after="0" w:line="276" w:lineRule="auto"/>
        <w:contextualSpacing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03E44">
        <w:rPr>
          <w:rFonts w:ascii="Times New Roman" w:hAnsi="Times New Roman" w:cs="Times New Roman"/>
          <w:noProof/>
          <w:color w:val="000000" w:themeColor="text1"/>
          <w:kern w:val="2"/>
          <w:sz w:val="26"/>
          <w:szCs w:val="26"/>
          <w14:ligatures w14:val="standardContextual"/>
        </w:rPr>
        <w:lastRenderedPageBreak/>
        <w:drawing>
          <wp:anchor distT="0" distB="0" distL="114300" distR="114300" simplePos="0" relativeHeight="251654144" behindDoc="0" locked="0" layoutInCell="1" allowOverlap="1" wp14:anchorId="6935A94E" wp14:editId="7137FF85">
            <wp:simplePos x="0" y="0"/>
            <wp:positionH relativeFrom="column">
              <wp:posOffset>3778250</wp:posOffset>
            </wp:positionH>
            <wp:positionV relativeFrom="paragraph">
              <wp:posOffset>93345</wp:posOffset>
            </wp:positionV>
            <wp:extent cx="2181860" cy="2142490"/>
            <wp:effectExtent l="0" t="0" r="8890" b="0"/>
            <wp:wrapSquare wrapText="bothSides"/>
            <wp:docPr id="66140926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409265" name="Picture 661409265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86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âu 3.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Một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ấm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khăn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rải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bàn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hình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vuông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ABCD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ó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diện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ích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128cm</w:t>
      </w:r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:vertAlign w:val="superscript"/>
          <w14:ligatures w14:val="standardContextual"/>
        </w:rPr>
        <w:t>2</w:t>
      </w:r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. </w:t>
      </w:r>
      <w:proofErr w:type="gram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E,F</w:t>
      </w:r>
      <w:proofErr w:type="gram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,G,H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lần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lượt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là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rung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điểm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ác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ạnh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AB, BC, CD, DA.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Vẽ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4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đường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ròn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âm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E, F, G, H,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bán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kính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bằng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một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nửa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EF.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Để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rang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rí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người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ta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hêu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giữa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ấm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khăn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(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phần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ô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màu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). </w:t>
      </w:r>
      <w:proofErr w:type="spellStart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Lấy</w:t>
      </w:r>
      <w:proofErr w:type="spellEnd"/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π=3,14.</w:t>
      </w:r>
    </w:p>
    <w:p w14:paraId="00C743E4" w14:textId="007D298B" w:rsidR="00B45062" w:rsidRPr="00903E44" w:rsidRDefault="00A42474" w:rsidP="002B2B19">
      <w:pPr>
        <w:tabs>
          <w:tab w:val="left" w:pos="0"/>
          <w:tab w:val="left" w:pos="2835"/>
          <w:tab w:val="left" w:pos="5103"/>
          <w:tab w:val="left" w:pos="7655"/>
        </w:tabs>
        <w:spacing w:after="0" w:line="276" w:lineRule="auto"/>
        <w:ind w:hanging="567"/>
        <w:rPr>
          <w:rFonts w:ascii="Times New Roman" w:hAnsi="Times New Roman" w:cs="Times New Roman"/>
          <w:color w:val="000000" w:themeColor="text1"/>
          <w:kern w:val="2"/>
          <w:sz w:val="26"/>
          <w:szCs w:val="26"/>
          <w:vertAlign w:val="superscript"/>
          <w14:ligatures w14:val="standardContextual"/>
        </w:rPr>
      </w:pPr>
      <w:r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ab/>
      </w:r>
      <w:r w:rsidR="00160EEF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a</w:t>
      </w:r>
      <w:r w:rsidR="00160EEF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>)</w:t>
      </w:r>
      <w:r w:rsidR="00B45062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Diệ</w:t>
      </w:r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n</w:t>
      </w:r>
      <w:proofErr w:type="spellEnd"/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ích</w:t>
      </w:r>
      <w:proofErr w:type="spellEnd"/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hình</w:t>
      </w:r>
      <w:proofErr w:type="spellEnd"/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vuông</w:t>
      </w:r>
      <w:proofErr w:type="spellEnd"/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EFGH </w:t>
      </w:r>
      <w:proofErr w:type="spellStart"/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là</w:t>
      </w:r>
      <w:proofErr w:type="spellEnd"/>
      <w:r w:rsidR="00C053A4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64</w:t>
      </w:r>
      <w:r w:rsidR="00B45062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m</w:t>
      </w:r>
      <w:r w:rsidR="00B45062" w:rsidRPr="00903E44">
        <w:rPr>
          <w:rFonts w:ascii="Times New Roman" w:hAnsi="Times New Roman" w:cs="Times New Roman"/>
          <w:color w:val="000000" w:themeColor="text1"/>
          <w:kern w:val="2"/>
          <w:sz w:val="26"/>
          <w:szCs w:val="26"/>
          <w:vertAlign w:val="superscript"/>
          <w14:ligatures w14:val="standardContextual"/>
        </w:rPr>
        <w:t>2</w:t>
      </w:r>
    </w:p>
    <w:p w14:paraId="778432D4" w14:textId="284B2DB1" w:rsidR="00B45062" w:rsidRPr="00903E44" w:rsidRDefault="00A42474" w:rsidP="002B2B19">
      <w:pPr>
        <w:tabs>
          <w:tab w:val="left" w:pos="2835"/>
          <w:tab w:val="left" w:pos="5103"/>
          <w:tab w:val="left" w:pos="7655"/>
        </w:tabs>
        <w:spacing w:after="0" w:line="276" w:lineRule="auto"/>
        <w:ind w:hanging="567"/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</w:pPr>
      <w:r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ab/>
      </w:r>
      <w:r w:rsidR="00160EEF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b</w:t>
      </w:r>
      <w:r w:rsidR="00160EEF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>)</w:t>
      </w:r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Độ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dài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ạnh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EF = 8cm</w:t>
      </w:r>
    </w:p>
    <w:p w14:paraId="259EE747" w14:textId="67249612" w:rsidR="00B45062" w:rsidRPr="00903E44" w:rsidRDefault="00A42474" w:rsidP="002B2B19">
      <w:pPr>
        <w:tabs>
          <w:tab w:val="left" w:pos="0"/>
          <w:tab w:val="left" w:pos="2835"/>
          <w:tab w:val="left" w:pos="5103"/>
          <w:tab w:val="left" w:pos="7655"/>
        </w:tabs>
        <w:spacing w:after="0" w:line="276" w:lineRule="auto"/>
        <w:ind w:hanging="567"/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:vertAlign w:val="superscript"/>
          <w14:ligatures w14:val="standardContextual"/>
        </w:rPr>
      </w:pPr>
      <w:r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ab/>
      </w:r>
      <w:r w:rsidR="00160EEF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</w:t>
      </w:r>
      <w:r w:rsidR="00160EEF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)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ổng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diện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ích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các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hình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1;2;3;4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là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50,42 cm</w:t>
      </w:r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:vertAlign w:val="superscript"/>
          <w14:ligatures w14:val="standardContextual"/>
        </w:rPr>
        <w:t>2</w:t>
      </w:r>
    </w:p>
    <w:p w14:paraId="5C1B6230" w14:textId="019E2847" w:rsidR="00B45062" w:rsidRPr="00903E44" w:rsidRDefault="00A42474" w:rsidP="002B2B19">
      <w:pPr>
        <w:tabs>
          <w:tab w:val="left" w:pos="2835"/>
          <w:tab w:val="left" w:pos="5103"/>
          <w:tab w:val="left" w:pos="7655"/>
        </w:tabs>
        <w:spacing w:after="0" w:line="276" w:lineRule="auto"/>
        <w:ind w:hanging="567"/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:vertAlign w:val="superscript"/>
          <w14:ligatures w14:val="standardContextual"/>
        </w:rPr>
      </w:pPr>
      <w:r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ab/>
      </w:r>
      <w:r w:rsidR="00160EEF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d</w:t>
      </w:r>
      <w:r w:rsidR="00160EEF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:lang w:val="vi-VN"/>
          <w14:ligatures w14:val="standardContextual"/>
        </w:rPr>
        <w:t xml:space="preserve">) </w:t>
      </w:r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Diện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ích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phần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thêu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>là</w:t>
      </w:r>
      <w:proofErr w:type="spellEnd"/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14:ligatures w14:val="standardContextual"/>
        </w:rPr>
        <w:t xml:space="preserve"> 13,76 cm</w:t>
      </w:r>
      <w:r w:rsidR="00B45062" w:rsidRPr="00903E44"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:vertAlign w:val="superscript"/>
          <w14:ligatures w14:val="standardContextual"/>
        </w:rPr>
        <w:t>2</w:t>
      </w:r>
    </w:p>
    <w:p w14:paraId="2192ABA6" w14:textId="77777777" w:rsidR="00B45062" w:rsidRPr="00903E44" w:rsidRDefault="00B45062" w:rsidP="00B602F5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color w:val="000000" w:themeColor="text1"/>
          <w:kern w:val="2"/>
          <w:sz w:val="26"/>
          <w:szCs w:val="26"/>
          <w:vertAlign w:val="superscript"/>
          <w14:ligatures w14:val="standardContextual"/>
        </w:rPr>
      </w:pPr>
    </w:p>
    <w:p w14:paraId="2FACFBB4" w14:textId="77777777" w:rsidR="00116A2E" w:rsidRDefault="00116A2E" w:rsidP="00FE1C35">
      <w:pPr>
        <w:pStyle w:val="Normal36"/>
        <w:jc w:val="both"/>
        <w:rPr>
          <w:b/>
          <w:color w:val="000000" w:themeColor="text1"/>
          <w:sz w:val="26"/>
          <w:szCs w:val="26"/>
        </w:rPr>
      </w:pPr>
    </w:p>
    <w:p w14:paraId="7EFFD9A5" w14:textId="7445AA8E" w:rsidR="00FE1C35" w:rsidRPr="00105840" w:rsidRDefault="00E84112" w:rsidP="00FE1C35">
      <w:pPr>
        <w:pStyle w:val="Normal36"/>
        <w:jc w:val="both"/>
        <w:rPr>
          <w:sz w:val="26"/>
          <w:szCs w:val="26"/>
        </w:rPr>
      </w:pPr>
      <w:r w:rsidRPr="00105840">
        <w:rPr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57725B54" wp14:editId="0C5280D0">
            <wp:simplePos x="0" y="0"/>
            <wp:positionH relativeFrom="margin">
              <wp:posOffset>4229100</wp:posOffset>
            </wp:positionH>
            <wp:positionV relativeFrom="paragraph">
              <wp:posOffset>19050</wp:posOffset>
            </wp:positionV>
            <wp:extent cx="1416002" cy="1444202"/>
            <wp:effectExtent l="0" t="0" r="0" b="0"/>
            <wp:wrapThrough wrapText="bothSides">
              <wp:wrapPolygon edited="0">
                <wp:start x="12791" y="0"/>
                <wp:lineTo x="2326" y="3420"/>
                <wp:lineTo x="1744" y="5129"/>
                <wp:lineTo x="3489" y="5129"/>
                <wp:lineTo x="2326" y="7124"/>
                <wp:lineTo x="1454" y="9119"/>
                <wp:lineTo x="2035" y="14248"/>
                <wp:lineTo x="581" y="14248"/>
                <wp:lineTo x="872" y="15673"/>
                <wp:lineTo x="6686" y="18807"/>
                <wp:lineTo x="6686" y="19092"/>
                <wp:lineTo x="12791" y="20517"/>
                <wp:lineTo x="14245" y="21087"/>
                <wp:lineTo x="16280" y="21087"/>
                <wp:lineTo x="16280" y="18807"/>
                <wp:lineTo x="20059" y="14818"/>
                <wp:lineTo x="20931" y="9689"/>
                <wp:lineTo x="20059" y="7409"/>
                <wp:lineTo x="18896" y="5129"/>
                <wp:lineTo x="14826" y="0"/>
                <wp:lineTo x="12791" y="0"/>
              </wp:wrapPolygon>
            </wp:wrapThrough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784526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28" b="39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02" cy="144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proofErr w:type="spellStart"/>
      <w:r w:rsidR="009E3DB1" w:rsidRPr="00903E44">
        <w:rPr>
          <w:b/>
          <w:color w:val="000000" w:themeColor="text1"/>
          <w:sz w:val="26"/>
          <w:szCs w:val="26"/>
        </w:rPr>
        <w:t>Câu</w:t>
      </w:r>
      <w:proofErr w:type="spellEnd"/>
      <w:r w:rsidR="009E3DB1" w:rsidRPr="00903E44">
        <w:rPr>
          <w:b/>
          <w:color w:val="000000" w:themeColor="text1"/>
          <w:sz w:val="26"/>
          <w:szCs w:val="26"/>
        </w:rPr>
        <w:t xml:space="preserve"> 4</w:t>
      </w:r>
      <w:r w:rsidR="00FE1C35">
        <w:rPr>
          <w:b/>
          <w:color w:val="000000" w:themeColor="text1"/>
          <w:sz w:val="26"/>
          <w:szCs w:val="26"/>
          <w:lang w:val="vi-VN"/>
        </w:rPr>
        <w:t>.</w:t>
      </w:r>
      <w:r w:rsidR="00FE1C35">
        <w:rPr>
          <w:b/>
          <w:color w:val="000000" w:themeColor="text1"/>
          <w:sz w:val="26"/>
          <w:szCs w:val="26"/>
        </w:rPr>
        <w:t xml:space="preserve"> </w:t>
      </w:r>
      <w:r w:rsidR="00FE1C35" w:rsidRPr="00105840">
        <w:rPr>
          <w:bCs/>
          <w:sz w:val="26"/>
          <w:szCs w:val="26"/>
        </w:rPr>
        <w:t xml:space="preserve">Cho </w:t>
      </w:r>
      <w:proofErr w:type="spellStart"/>
      <w:r w:rsidR="00FE1C35" w:rsidRPr="00105840">
        <w:rPr>
          <w:bCs/>
          <w:sz w:val="26"/>
          <w:szCs w:val="26"/>
        </w:rPr>
        <w:t>hình</w:t>
      </w:r>
      <w:proofErr w:type="spellEnd"/>
      <w:r w:rsidR="00FE1C35" w:rsidRPr="00105840">
        <w:rPr>
          <w:bCs/>
          <w:sz w:val="26"/>
          <w:szCs w:val="26"/>
        </w:rPr>
        <w:t xml:space="preserve"> </w:t>
      </w:r>
      <w:proofErr w:type="spellStart"/>
      <w:r w:rsidR="00FE1C35" w:rsidRPr="00105840">
        <w:rPr>
          <w:bCs/>
          <w:sz w:val="26"/>
          <w:szCs w:val="26"/>
        </w:rPr>
        <w:t>vẽ</w:t>
      </w:r>
      <w:proofErr w:type="spellEnd"/>
      <w:r w:rsidR="00FE1C35" w:rsidRPr="00105840">
        <w:rPr>
          <w:bCs/>
          <w:sz w:val="26"/>
          <w:szCs w:val="26"/>
        </w:rPr>
        <w:t xml:space="preserve"> </w:t>
      </w:r>
      <w:proofErr w:type="spellStart"/>
      <w:r w:rsidR="00FE1C35" w:rsidRPr="00105840">
        <w:rPr>
          <w:bCs/>
          <w:sz w:val="26"/>
          <w:szCs w:val="26"/>
        </w:rPr>
        <w:t>có</w:t>
      </w:r>
      <w:proofErr w:type="spellEnd"/>
      <w:r w:rsidR="00FE1C35" w:rsidRPr="00105840">
        <w:rPr>
          <w:bCs/>
          <w:sz w:val="26"/>
          <w:szCs w:val="26"/>
        </w:rPr>
        <w:t xml:space="preserve"> </w:t>
      </w:r>
      <w:r w:rsidR="00FE1C35" w:rsidRPr="00105840">
        <w:rPr>
          <w:position w:val="-10"/>
          <w:sz w:val="26"/>
          <w:szCs w:val="26"/>
        </w:rPr>
        <w:object w:dxaOrig="1230" w:dyaOrig="420" w14:anchorId="3E4FE15A">
          <v:shape id="_x0000_i1096" type="#_x0000_t75" style="width:61.8pt;height:21pt" o:ole="">
            <v:imagedata r:id="rId148" o:title=""/>
          </v:shape>
          <o:OLEObject Type="Embed" ProgID="Equation.DSMT4" ShapeID="_x0000_i1096" DrawAspect="Content" ObjectID="_1805090735" r:id="rId149"/>
        </w:object>
      </w:r>
      <w:r w:rsidR="00FE1C35" w:rsidRPr="00105840">
        <w:rPr>
          <w:bCs/>
          <w:sz w:val="26"/>
          <w:szCs w:val="26"/>
        </w:rPr>
        <w:t xml:space="preserve">; </w:t>
      </w:r>
      <w:r w:rsidR="00FE1C35" w:rsidRPr="00105840">
        <w:rPr>
          <w:position w:val="-10"/>
          <w:sz w:val="26"/>
          <w:szCs w:val="26"/>
        </w:rPr>
        <w:object w:dxaOrig="1230" w:dyaOrig="420" w14:anchorId="19851FAD">
          <v:shape id="_x0000_i1097" type="#_x0000_t75" style="width:61.8pt;height:21pt" o:ole="">
            <v:imagedata r:id="rId150" o:title=""/>
          </v:shape>
          <o:OLEObject Type="Embed" ProgID="Equation.DSMT4" ShapeID="_x0000_i1097" DrawAspect="Content" ObjectID="_1805090736" r:id="rId151"/>
        </w:object>
      </w:r>
      <w:r>
        <w:rPr>
          <w:sz w:val="26"/>
          <w:szCs w:val="26"/>
        </w:rPr>
        <w:t xml:space="preserve">. Khi </w:t>
      </w:r>
      <w:proofErr w:type="spellStart"/>
      <w:r>
        <w:rPr>
          <w:sz w:val="26"/>
          <w:szCs w:val="26"/>
        </w:rPr>
        <w:t>đó</w:t>
      </w:r>
      <w:proofErr w:type="spellEnd"/>
      <w:r>
        <w:rPr>
          <w:sz w:val="26"/>
          <w:szCs w:val="26"/>
        </w:rPr>
        <w:t xml:space="preserve">: </w:t>
      </w:r>
    </w:p>
    <w:p w14:paraId="1994C4BD" w14:textId="03D69942" w:rsidR="00E84112" w:rsidRPr="00E84112" w:rsidRDefault="00E84112" w:rsidP="00FE1C35">
      <w:pPr>
        <w:pStyle w:val="Normal38"/>
        <w:tabs>
          <w:tab w:val="left" w:pos="5000"/>
        </w:tabs>
        <w:jc w:val="both"/>
      </w:pPr>
      <w:r>
        <w:t xml:space="preserve"> </w:t>
      </w:r>
      <w:r w:rsidR="00FE1C35" w:rsidRPr="00E84112">
        <w:t xml:space="preserve">a) </w:t>
      </w:r>
      <w:proofErr w:type="spellStart"/>
      <w:r w:rsidR="00FE1C35" w:rsidRPr="00E84112">
        <w:rPr>
          <w:bCs/>
          <w:sz w:val="26"/>
          <w:szCs w:val="26"/>
        </w:rPr>
        <w:t>sđ</w:t>
      </w:r>
      <w:proofErr w:type="spellEnd"/>
      <w:r w:rsidR="00FE1C35" w:rsidRPr="00E84112">
        <w:rPr>
          <w:position w:val="-10"/>
          <w:sz w:val="26"/>
          <w:szCs w:val="26"/>
        </w:rPr>
        <w:object w:dxaOrig="1065" w:dyaOrig="420" w14:anchorId="231CEB7E">
          <v:shape id="_x0000_i1098" type="#_x0000_t75" style="width:53.4pt;height:21pt" o:ole="">
            <v:imagedata r:id="rId152" o:title=""/>
          </v:shape>
          <o:OLEObject Type="Embed" ProgID="Equation.DSMT4" ShapeID="_x0000_i1098" DrawAspect="Content" ObjectID="_1805090737" r:id="rId153"/>
        </w:object>
      </w:r>
      <w:r w:rsidR="00FE1C35" w:rsidRPr="00E84112">
        <w:rPr>
          <w:sz w:val="26"/>
          <w:szCs w:val="26"/>
        </w:rPr>
        <w:tab/>
      </w:r>
      <w:r w:rsidR="00FE1C35" w:rsidRPr="00E84112">
        <w:t xml:space="preserve">   </w:t>
      </w:r>
    </w:p>
    <w:p w14:paraId="384D7C30" w14:textId="4E226BF7" w:rsidR="00FE1C35" w:rsidRPr="00E84112" w:rsidRDefault="00FE1C35" w:rsidP="00FE1C35">
      <w:pPr>
        <w:pStyle w:val="Normal38"/>
        <w:tabs>
          <w:tab w:val="left" w:pos="5000"/>
        </w:tabs>
        <w:jc w:val="both"/>
        <w:rPr>
          <w:sz w:val="26"/>
          <w:szCs w:val="26"/>
        </w:rPr>
      </w:pPr>
      <w:r w:rsidRPr="00E84112">
        <w:t xml:space="preserve"> b) </w:t>
      </w:r>
      <w:r w:rsidRPr="00E84112">
        <w:rPr>
          <w:position w:val="-6"/>
          <w:sz w:val="26"/>
          <w:szCs w:val="26"/>
        </w:rPr>
        <w:object w:dxaOrig="1230" w:dyaOrig="375" w14:anchorId="27830ABB">
          <v:shape id="_x0000_i1099" type="#_x0000_t75" style="width:61.8pt;height:18.6pt" o:ole="">
            <v:imagedata r:id="rId154" o:title=""/>
          </v:shape>
          <o:OLEObject Type="Embed" ProgID="Equation.DSMT4" ShapeID="_x0000_i1099" DrawAspect="Content" ObjectID="_1805090738" r:id="rId155"/>
        </w:object>
      </w:r>
    </w:p>
    <w:p w14:paraId="29DFC47C" w14:textId="72D60D47" w:rsidR="00E84112" w:rsidRPr="00E84112" w:rsidRDefault="00E84112" w:rsidP="00FE1C35">
      <w:pPr>
        <w:pStyle w:val="Normal39"/>
        <w:tabs>
          <w:tab w:val="left" w:pos="5000"/>
        </w:tabs>
        <w:jc w:val="both"/>
      </w:pPr>
      <w:r>
        <w:t xml:space="preserve"> </w:t>
      </w:r>
      <w:r w:rsidR="00FE1C35" w:rsidRPr="00E84112">
        <w:t xml:space="preserve">c) </w:t>
      </w:r>
      <w:r w:rsidR="00FE1C35" w:rsidRPr="00E84112">
        <w:rPr>
          <w:position w:val="-10"/>
          <w:sz w:val="26"/>
          <w:szCs w:val="26"/>
        </w:rPr>
        <w:object w:dxaOrig="1230" w:dyaOrig="420" w14:anchorId="693F661F">
          <v:shape id="_x0000_i1100" type="#_x0000_t75" style="width:61.8pt;height:21pt" o:ole="">
            <v:imagedata r:id="rId156" o:title=""/>
          </v:shape>
          <o:OLEObject Type="Embed" ProgID="Equation.DSMT4" ShapeID="_x0000_i1100" DrawAspect="Content" ObjectID="_1805090739" r:id="rId157"/>
        </w:object>
      </w:r>
      <w:r w:rsidR="00FE1C35" w:rsidRPr="00E84112">
        <w:rPr>
          <w:sz w:val="26"/>
          <w:szCs w:val="26"/>
        </w:rPr>
        <w:tab/>
      </w:r>
      <w:r w:rsidR="00FE1C35" w:rsidRPr="00E84112">
        <w:t xml:space="preserve">    </w:t>
      </w:r>
    </w:p>
    <w:p w14:paraId="0FA210FC" w14:textId="52BBA7BC" w:rsidR="00FE1C35" w:rsidRPr="00105840" w:rsidRDefault="00E84112" w:rsidP="00FE1C35">
      <w:pPr>
        <w:pStyle w:val="Normal39"/>
        <w:tabs>
          <w:tab w:val="left" w:pos="5000"/>
        </w:tabs>
        <w:jc w:val="both"/>
        <w:rPr>
          <w:sz w:val="26"/>
          <w:szCs w:val="26"/>
        </w:rPr>
      </w:pPr>
      <w:r>
        <w:t xml:space="preserve"> </w:t>
      </w:r>
      <w:r w:rsidR="00FE1C35" w:rsidRPr="00E84112">
        <w:t xml:space="preserve">d) </w:t>
      </w:r>
      <w:proofErr w:type="spellStart"/>
      <w:r w:rsidR="00FE1C35" w:rsidRPr="00E84112">
        <w:rPr>
          <w:sz w:val="26"/>
          <w:szCs w:val="26"/>
        </w:rPr>
        <w:t>sđ</w:t>
      </w:r>
      <w:proofErr w:type="spellEnd"/>
      <w:r w:rsidR="00FE1C35" w:rsidRPr="00E84112">
        <w:rPr>
          <w:position w:val="-6"/>
          <w:sz w:val="26"/>
          <w:szCs w:val="26"/>
        </w:rPr>
        <w:object w:dxaOrig="420" w:dyaOrig="375" w14:anchorId="403DAA53">
          <v:shape id="_x0000_i1101" type="#_x0000_t75" style="width:21pt;height:18.6pt" o:ole="">
            <v:imagedata r:id="rId158" o:title=""/>
          </v:shape>
          <o:OLEObject Type="Embed" ProgID="Equation.DSMT4" ShapeID="_x0000_i1101" DrawAspect="Content" ObjectID="_1805090740" r:id="rId159"/>
        </w:object>
      </w:r>
      <w:r w:rsidR="00FE1C35" w:rsidRPr="00E84112">
        <w:rPr>
          <w:sz w:val="26"/>
          <w:szCs w:val="26"/>
        </w:rPr>
        <w:t xml:space="preserve">+ </w:t>
      </w:r>
      <w:proofErr w:type="spellStart"/>
      <w:r w:rsidR="00FE1C35" w:rsidRPr="00E84112">
        <w:rPr>
          <w:sz w:val="26"/>
          <w:szCs w:val="26"/>
        </w:rPr>
        <w:t>sđ</w:t>
      </w:r>
      <w:proofErr w:type="spellEnd"/>
      <w:r w:rsidR="00FE1C35" w:rsidRPr="00E84112">
        <w:rPr>
          <w:position w:val="-10"/>
          <w:sz w:val="26"/>
          <w:szCs w:val="26"/>
        </w:rPr>
        <w:object w:dxaOrig="1230" w:dyaOrig="420" w14:anchorId="18BBFDAF">
          <v:shape id="_x0000_i1102" type="#_x0000_t75" style="width:61.8pt;height:21pt" o:ole="">
            <v:imagedata r:id="rId160" o:title=""/>
          </v:shape>
          <o:OLEObject Type="Embed" ProgID="Equation.DSMT4" ShapeID="_x0000_i1102" DrawAspect="Content" ObjectID="_1805090741" r:id="rId161"/>
        </w:object>
      </w:r>
    </w:p>
    <w:p w14:paraId="1B84E1C5" w14:textId="692B545A" w:rsidR="00484558" w:rsidRPr="00903E44" w:rsidRDefault="00484558" w:rsidP="00FE1C35">
      <w:pPr>
        <w:pStyle w:val="NormalWeb"/>
        <w:tabs>
          <w:tab w:val="left" w:pos="992"/>
          <w:tab w:val="left" w:pos="2835"/>
          <w:tab w:val="left" w:pos="5103"/>
          <w:tab w:val="left" w:pos="7655"/>
        </w:tabs>
        <w:spacing w:before="0" w:beforeAutospacing="0" w:after="0" w:afterAutospacing="0" w:line="276" w:lineRule="auto"/>
        <w:jc w:val="both"/>
        <w:rPr>
          <w:b/>
          <w:bCs/>
          <w:color w:val="000000" w:themeColor="text1"/>
          <w:sz w:val="26"/>
          <w:szCs w:val="26"/>
          <w:lang w:val="vi-VN"/>
        </w:rPr>
      </w:pPr>
      <w:r w:rsidRPr="00903E44">
        <w:rPr>
          <w:b/>
          <w:bCs/>
          <w:color w:val="000000" w:themeColor="text1"/>
          <w:sz w:val="26"/>
          <w:szCs w:val="26"/>
          <w:lang w:val="vi-VN"/>
        </w:rPr>
        <w:t>PHẦN III. Câu hỏi trắc nghiệm trả lời ngắn</w:t>
      </w:r>
    </w:p>
    <w:p w14:paraId="53D615E3" w14:textId="77777777" w:rsidR="00484558" w:rsidRPr="00903E44" w:rsidRDefault="00484558" w:rsidP="001F7FC1">
      <w:pPr>
        <w:shd w:val="clear" w:color="auto" w:fill="FFFFFF"/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vi-VN"/>
        </w:rPr>
      </w:pPr>
      <w:r w:rsidRPr="00903E44"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vi-VN"/>
        </w:rPr>
        <w:t>Thí sinh trả lời từ câu 1 đến câu 6</w:t>
      </w:r>
    </w:p>
    <w:p w14:paraId="178CC2C3" w14:textId="77777777" w:rsidR="000A0355" w:rsidRPr="00903E44" w:rsidRDefault="00B61095" w:rsidP="000A0355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1</w:t>
      </w:r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.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phòng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họp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53910" w:rsidRPr="00903E44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4CC49CB3">
          <v:shape id="_x0000_i1103" type="#_x0000_t75" style="width:15.6pt;height:14.4pt" o:ole="">
            <v:imagedata r:id="rId162" o:title=""/>
          </v:shape>
          <o:OLEObject Type="Embed" ProgID="Equation.DSMT4" ShapeID="_x0000_i1103" DrawAspect="Content" ObjectID="_1805090742" r:id="rId163"/>
        </w:object>
      </w:r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người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họp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sắp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xếp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ngồi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đều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dãy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ghế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Nếu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ta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bớt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đi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53910" w:rsidRPr="00903E44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2DBC532C">
          <v:shape id="_x0000_i1104" type="#_x0000_t75" style="width:9.6pt;height:14.4pt" o:ole="">
            <v:imagedata r:id="rId164" o:title=""/>
          </v:shape>
          <o:OLEObject Type="Embed" ProgID="Equation.DSMT4" ShapeID="_x0000_i1104" DrawAspect="Content" ObjectID="_1805090743" r:id="rId165"/>
        </w:object>
      </w:r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dãy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ghế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thì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mỗi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dãy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ghế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còn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lại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phải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xếp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thêm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53910" w:rsidRPr="00903E44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2CCF9827">
          <v:shape id="_x0000_i1105" type="#_x0000_t75" style="width:9.6pt;height:14.4pt" o:ole="">
            <v:imagedata r:id="rId166" o:title=""/>
          </v:shape>
          <o:OLEObject Type="Embed" ProgID="Equation.DSMT4" ShapeID="_x0000_i1105" DrawAspect="Content" ObjectID="_1805090744" r:id="rId167"/>
        </w:object>
      </w:r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người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mới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đủ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chỗ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Hỏi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lúc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đầu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phòng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họp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mấy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dãy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ghế</w:t>
      </w:r>
      <w:proofErr w:type="spellEnd"/>
      <w:r w:rsidR="00D53910" w:rsidRPr="00903E44"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28C80050" w14:textId="22CC6D60" w:rsidR="00AF7694" w:rsidRPr="00903E44" w:rsidRDefault="00B61095" w:rsidP="000A0355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03E44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>Câu 2</w:t>
      </w:r>
      <w:r w:rsidRPr="00903E44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  <w:t>.</w:t>
      </w:r>
      <w:r w:rsidR="00AF7694" w:rsidRPr="00903E44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  <w:t xml:space="preserve"> </w:t>
      </w:r>
      <w:r w:rsidR="00AF7694" w:rsidRPr="00903E4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Biết cặp số </w:t>
      </w:r>
      <w:r w:rsidR="00AF7694" w:rsidRPr="00903E44">
        <w:rPr>
          <w:rFonts w:ascii="Times New Roman" w:hAnsi="Times New Roman" w:cs="Times New Roman"/>
          <w:position w:val="-14"/>
          <w:sz w:val="26"/>
          <w:szCs w:val="26"/>
        </w:rPr>
        <w:object w:dxaOrig="660" w:dyaOrig="400" w14:anchorId="4F25D215">
          <v:shape id="_x0000_i1106" type="#_x0000_t75" style="width:32.4pt;height:20.4pt" o:ole="">
            <v:imagedata r:id="rId168" o:title=""/>
          </v:shape>
          <o:OLEObject Type="Embed" ProgID="Equation.DSMT4" ShapeID="_x0000_i1106" DrawAspect="Content" ObjectID="_1805090745" r:id="rId169"/>
        </w:object>
      </w:r>
      <w:r w:rsidR="00AF7694" w:rsidRPr="00903E4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là nghiệm của hệ phương trình</w:t>
      </w:r>
      <w:r w:rsidR="00AF7694" w:rsidRPr="00903E44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 </w:t>
      </w:r>
      <w:r w:rsidR="00407368" w:rsidRPr="00903E44">
        <w:rPr>
          <w:rFonts w:ascii="Times New Roman" w:hAnsi="Times New Roman" w:cs="Times New Roman"/>
          <w:position w:val="-38"/>
          <w:sz w:val="26"/>
          <w:szCs w:val="26"/>
        </w:rPr>
        <w:object w:dxaOrig="2400" w:dyaOrig="880" w14:anchorId="0502421F">
          <v:shape id="_x0000_i1107" type="#_x0000_t75" style="width:119.4pt;height:44.4pt" o:ole="">
            <v:imagedata r:id="rId170" o:title=""/>
          </v:shape>
          <o:OLEObject Type="Embed" ProgID="Equation.DSMT4" ShapeID="_x0000_i1107" DrawAspect="Content" ObjectID="_1805090746" r:id="rId171"/>
        </w:object>
      </w:r>
      <w:r w:rsidR="00AF7694" w:rsidRPr="00903E44">
        <w:rPr>
          <w:rFonts w:ascii="Times New Roman" w:eastAsia="Times New Roman" w:hAnsi="Times New Roman" w:cs="Times New Roman"/>
          <w:b/>
          <w:vanish/>
          <w:color w:val="FFFFFF"/>
          <w:sz w:val="26"/>
          <w:szCs w:val="26"/>
          <w:lang w:val="nl-NL"/>
        </w:rPr>
        <w:t>ID17 2022 PBT TOAN9CD10 STT 161..</w:t>
      </w:r>
    </w:p>
    <w:p w14:paraId="07EF04DD" w14:textId="588DBB46" w:rsidR="00407368" w:rsidRPr="00903E44" w:rsidRDefault="00AF7694" w:rsidP="00D31AD2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rPr>
          <w:rFonts w:ascii="Times New Roman" w:hAnsi="Times New Roman" w:cs="Times New Roman"/>
          <w:sz w:val="26"/>
          <w:szCs w:val="26"/>
        </w:rPr>
      </w:pPr>
      <w:proofErr w:type="spellStart"/>
      <w:r w:rsidRPr="00903E44">
        <w:rPr>
          <w:rFonts w:ascii="Times New Roman" w:eastAsia="SimSun" w:hAnsi="Times New Roman" w:cs="Times New Roman"/>
          <w:sz w:val="26"/>
          <w:szCs w:val="26"/>
        </w:rPr>
        <w:t>Tính</w:t>
      </w:r>
      <w:proofErr w:type="spellEnd"/>
      <w:r w:rsidRPr="00903E4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Pr="00903E44">
        <w:rPr>
          <w:rFonts w:ascii="Times New Roman" w:eastAsia="SimSun" w:hAnsi="Times New Roman" w:cs="Times New Roman"/>
          <w:sz w:val="26"/>
          <w:szCs w:val="26"/>
        </w:rPr>
        <w:t>giá</w:t>
      </w:r>
      <w:proofErr w:type="spellEnd"/>
      <w:r w:rsidRPr="00903E4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Pr="00903E44">
        <w:rPr>
          <w:rFonts w:ascii="Times New Roman" w:eastAsia="SimSun" w:hAnsi="Times New Roman" w:cs="Times New Roman"/>
          <w:sz w:val="26"/>
          <w:szCs w:val="26"/>
        </w:rPr>
        <w:t>trị</w:t>
      </w:r>
      <w:proofErr w:type="spellEnd"/>
      <w:r w:rsidRPr="00903E4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Pr="00903E44">
        <w:rPr>
          <w:rFonts w:ascii="Times New Roman" w:eastAsia="SimSun" w:hAnsi="Times New Roman" w:cs="Times New Roman"/>
          <w:sz w:val="26"/>
          <w:szCs w:val="26"/>
        </w:rPr>
        <w:t>của</w:t>
      </w:r>
      <w:proofErr w:type="spellEnd"/>
      <w:r w:rsidRPr="00903E4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Pr="00903E44">
        <w:rPr>
          <w:rFonts w:ascii="Times New Roman" w:eastAsia="SimSun" w:hAnsi="Times New Roman" w:cs="Times New Roman"/>
          <w:sz w:val="26"/>
          <w:szCs w:val="26"/>
        </w:rPr>
        <w:t>biểu</w:t>
      </w:r>
      <w:proofErr w:type="spellEnd"/>
      <w:r w:rsidRPr="00903E4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Pr="00903E44">
        <w:rPr>
          <w:rFonts w:ascii="Times New Roman" w:eastAsia="SimSun" w:hAnsi="Times New Roman" w:cs="Times New Roman"/>
          <w:sz w:val="26"/>
          <w:szCs w:val="26"/>
        </w:rPr>
        <w:t>thức</w:t>
      </w:r>
      <w:proofErr w:type="spellEnd"/>
      <w:r w:rsidRPr="00903E44">
        <w:rPr>
          <w:rFonts w:ascii="Times New Roman" w:eastAsia="SimSun" w:hAnsi="Times New Roman" w:cs="Times New Roman"/>
          <w:sz w:val="26"/>
          <w:szCs w:val="26"/>
        </w:rPr>
        <w:t xml:space="preserve"> </w:t>
      </w:r>
      <w:r w:rsidRPr="00903E44">
        <w:rPr>
          <w:rFonts w:ascii="Times New Roman" w:hAnsi="Times New Roman" w:cs="Times New Roman"/>
          <w:sz w:val="26"/>
          <w:szCs w:val="26"/>
        </w:rPr>
        <w:t>T = x + y</w:t>
      </w:r>
    </w:p>
    <w:p w14:paraId="48D34780" w14:textId="328B7423" w:rsidR="00E13850" w:rsidRPr="00903E44" w:rsidRDefault="007442A3" w:rsidP="00E13850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3</w:t>
      </w:r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E13850" w:rsidRPr="00903E44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r w:rsidR="00E13850" w:rsidRPr="00903E44">
        <w:rPr>
          <w:rFonts w:ascii="Times New Roman" w:hAnsi="Times New Roman" w:cs="Times New Roman"/>
          <w:position w:val="-14"/>
          <w:sz w:val="26"/>
          <w:szCs w:val="26"/>
        </w:rPr>
        <w:object w:dxaOrig="2640" w:dyaOrig="400" w14:anchorId="2664BCD6">
          <v:shape id="_x0000_i1108" type="#_x0000_t75" style="width:131.4pt;height:19.8pt" o:ole="">
            <v:imagedata r:id="rId172" o:title=""/>
          </v:shape>
          <o:OLEObject Type="Embed" ProgID="Equation.DSMT4" ShapeID="_x0000_i1108" DrawAspect="Content" ObjectID="_1805090747" r:id="rId173"/>
        </w:object>
      </w:r>
      <w:r w:rsidR="00E13850" w:rsidRPr="00903E4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r w:rsidR="00E13850" w:rsidRPr="00903E44">
        <w:rPr>
          <w:rFonts w:ascii="Times New Roman" w:hAnsi="Times New Roman" w:cs="Times New Roman"/>
          <w:position w:val="-4"/>
          <w:sz w:val="26"/>
          <w:szCs w:val="26"/>
        </w:rPr>
        <w:object w:dxaOrig="260" w:dyaOrig="200" w14:anchorId="01AD30D7">
          <v:shape id="_x0000_i1109" type="#_x0000_t75" style="width:13.2pt;height:9.6pt" o:ole="">
            <v:imagedata r:id="rId174" o:title=""/>
          </v:shape>
          <o:OLEObject Type="Embed" ProgID="Equation.DSMT4" ShapeID="_x0000_i1109" DrawAspect="Content" ObjectID="_1805090748" r:id="rId175"/>
        </w:object>
      </w:r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nghiệ</w:t>
      </w:r>
      <w:r w:rsidR="00E52BB8">
        <w:rPr>
          <w:rFonts w:ascii="Times New Roman" w:hAnsi="Times New Roman" w:cs="Times New Roman"/>
          <w:sz w:val="26"/>
          <w:szCs w:val="26"/>
        </w:rPr>
        <w:t>m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r w:rsidR="00E13850" w:rsidRPr="00903E44">
        <w:rPr>
          <w:rFonts w:ascii="Times New Roman" w:hAnsi="Times New Roman" w:cs="Times New Roman"/>
          <w:position w:val="-12"/>
          <w:sz w:val="26"/>
          <w:szCs w:val="26"/>
        </w:rPr>
        <w:object w:dxaOrig="540" w:dyaOrig="360" w14:anchorId="6C376C70">
          <v:shape id="_x0000_i1110" type="#_x0000_t75" style="width:27.6pt;height:18pt" o:ole="">
            <v:imagedata r:id="rId176" o:title=""/>
          </v:shape>
          <o:OLEObject Type="Embed" ProgID="Equation.DSMT4" ShapeID="_x0000_i1110" DrawAspect="Content" ObjectID="_1805090749" r:id="rId177"/>
        </w:object>
      </w:r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3850" w:rsidRPr="00903E44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="00E13850" w:rsidRPr="00903E44">
        <w:rPr>
          <w:rFonts w:ascii="Times New Roman" w:hAnsi="Times New Roman" w:cs="Times New Roman"/>
          <w:sz w:val="26"/>
          <w:szCs w:val="26"/>
        </w:rPr>
        <w:t xml:space="preserve"> </w:t>
      </w:r>
      <w:r w:rsidR="00E13850" w:rsidRPr="00903E44">
        <w:rPr>
          <w:rFonts w:ascii="Times New Roman" w:hAnsi="Times New Roman" w:cs="Times New Roman"/>
          <w:position w:val="-14"/>
          <w:sz w:val="26"/>
          <w:szCs w:val="26"/>
        </w:rPr>
        <w:object w:dxaOrig="2500" w:dyaOrig="400" w14:anchorId="2547F7B5">
          <v:shape id="_x0000_i1111" type="#_x0000_t75" style="width:126pt;height:19.8pt" o:ole="">
            <v:imagedata r:id="rId178" o:title=""/>
          </v:shape>
          <o:OLEObject Type="Embed" ProgID="Equation.DSMT4" ShapeID="_x0000_i1111" DrawAspect="Content" ObjectID="_1805090750" r:id="rId179"/>
        </w:object>
      </w:r>
    </w:p>
    <w:p w14:paraId="1B46B47D" w14:textId="0FE11445" w:rsidR="00B61095" w:rsidRPr="00903E44" w:rsidRDefault="00B61095" w:rsidP="00E13850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4</w:t>
      </w:r>
      <w:r w:rsidRPr="00903E44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Một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ổng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làng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dạng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một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Parabol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42474" w:rsidRPr="00903E44">
        <w:rPr>
          <w:rFonts w:ascii="Times New Roman" w:hAnsi="Times New Roman" w:cs="Times New Roman"/>
          <w:color w:val="000000" w:themeColor="text1"/>
          <w:position w:val="-22"/>
          <w:sz w:val="26"/>
          <w:szCs w:val="26"/>
        </w:rPr>
        <w:object w:dxaOrig="960" w:dyaOrig="580" w14:anchorId="3230EEC6">
          <v:shape id="_x0000_i1112" type="#_x0000_t75" style="width:48pt;height:29.4pt" o:ole="">
            <v:imagedata r:id="rId180" o:title=""/>
          </v:shape>
          <o:OLEObject Type="Embed" ProgID="Equation.DSMT4" ShapeID="_x0000_i1112" DrawAspect="Content" ObjectID="_1805090751" r:id="rId181"/>
        </w:object>
      </w:r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hệ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trục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03E44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60" w:dyaOrig="320" w14:anchorId="1A4502E4">
          <v:shape id="_x0000_i1113" type="#_x0000_t75" style="width:23.4pt;height:15.6pt" o:ole="">
            <v:imagedata r:id="rId182" o:title=""/>
          </v:shape>
          <o:OLEObject Type="Embed" ProgID="Equation.DSMT4" ShapeID="_x0000_i1113" DrawAspect="Content" ObjectID="_1805090752" r:id="rId183"/>
        </w:objec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03E4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 w14:anchorId="648C99F3">
          <v:shape id="_x0000_i1114" type="#_x0000_t75" style="width:12pt;height:14.4pt" o:ole="">
            <v:imagedata r:id="rId184" o:title=""/>
          </v:shape>
          <o:OLEObject Type="Embed" ProgID="Equation.DSMT4" ShapeID="_x0000_i1114" DrawAspect="Content" ObjectID="_1805090753" r:id="rId185"/>
        </w:object>
      </w:r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ao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ổng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như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vẽ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Khoảng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ách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giữa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hân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ổng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03E4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60" w:dyaOrig="279" w14:anchorId="00FAF72B">
          <v:shape id="_x0000_i1115" type="#_x0000_t75" style="width:48pt;height:14.4pt" o:ole="">
            <v:imagedata r:id="rId186" o:title=""/>
          </v:shape>
          <o:OLEObject Type="Embed" ProgID="Equation.DSMT4" ShapeID="_x0000_i1115" DrawAspect="Content" ObjectID="_1805090754" r:id="rId187"/>
        </w:object>
      </w:r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Hãy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hiều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ao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cổng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theo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đơn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vị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mét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kết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quả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tròn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đến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hàng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phần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mười</w:t>
      </w:r>
      <w:proofErr w:type="spellEnd"/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).</w:t>
      </w:r>
    </w:p>
    <w:p w14:paraId="0286E70C" w14:textId="569AA383" w:rsidR="00B61095" w:rsidRPr="00903E44" w:rsidRDefault="00B61095" w:rsidP="00B602F5">
      <w:pPr>
        <w:pStyle w:val="ListParagraph"/>
        <w:tabs>
          <w:tab w:val="left" w:pos="567"/>
          <w:tab w:val="left" w:pos="851"/>
          <w:tab w:val="left" w:pos="2835"/>
          <w:tab w:val="left" w:pos="5103"/>
          <w:tab w:val="left" w:pos="7655"/>
        </w:tabs>
        <w:spacing w:before="0" w:after="0" w:line="276" w:lineRule="auto"/>
        <w:ind w:left="567" w:hanging="567"/>
        <w:jc w:val="center"/>
        <w:rPr>
          <w:b/>
          <w:color w:val="000000" w:themeColor="text1"/>
          <w:sz w:val="26"/>
          <w:szCs w:val="26"/>
        </w:rPr>
      </w:pPr>
      <w:r w:rsidRPr="00903E44">
        <w:rPr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34543073" wp14:editId="542469D4">
            <wp:extent cx="2200656" cy="1985707"/>
            <wp:effectExtent l="0" t="0" r="9525" b="0"/>
            <wp:docPr id="196560928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609280" name="Picture 1965609280"/>
                    <pic:cNvPicPr/>
                  </pic:nvPicPr>
                  <pic:blipFill rotWithShape="1"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4" r="15805" b="16499"/>
                    <a:stretch/>
                  </pic:blipFill>
                  <pic:spPr bwMode="auto">
                    <a:xfrm>
                      <a:off x="0" y="0"/>
                      <a:ext cx="2213311" cy="19971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602F5" w:rsidRPr="00903E44">
        <w:rPr>
          <w:color w:val="000000" w:themeColor="text1"/>
          <w:sz w:val="26"/>
          <w:szCs w:val="26"/>
        </w:rPr>
        <w:object w:dxaOrig="19280" w:dyaOrig="9712" w14:anchorId="36E8D1B6">
          <v:shape id="_x0000_i1116" type="#_x0000_t75" style="width:195.6pt;height:174.6pt" o:ole="">
            <v:imagedata r:id="rId189" o:title="" croptop="22445f" cropbottom="4896f" cropleft="26026f" cropright="18011f"/>
          </v:shape>
          <o:OLEObject Type="Embed" ProgID="ZWCAD.Drawing" ShapeID="_x0000_i1116" DrawAspect="Content" ObjectID="_1805090755" r:id="rId190"/>
        </w:object>
      </w:r>
    </w:p>
    <w:p w14:paraId="561C9743" w14:textId="3C66964B" w:rsidR="00B61095" w:rsidRPr="007E0A47" w:rsidRDefault="00B61095" w:rsidP="007E0A47">
      <w:pPr>
        <w:tabs>
          <w:tab w:val="left" w:pos="567"/>
          <w:tab w:val="left" w:pos="2835"/>
          <w:tab w:val="left" w:pos="5103"/>
          <w:tab w:val="left" w:pos="7655"/>
        </w:tabs>
        <w:spacing w:after="0" w:line="276" w:lineRule="auto"/>
        <w:ind w:left="567" w:hanging="567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proofErr w:type="spellStart"/>
      <w:r w:rsidRPr="00903E4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</w:t>
      </w:r>
      <w:proofErr w:type="spellEnd"/>
      <w:r w:rsidRPr="00903E4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5</w:t>
      </w:r>
      <w:r w:rsidRPr="00903E4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.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Người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ta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muốn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làm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một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khung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gỗ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tam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giác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ều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ể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ặt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vừa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khít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một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hiếc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ồng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hồ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ròn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ó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ường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kính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40cm.</w:t>
      </w:r>
      <w:r w:rsidR="003948D7"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948D7"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ính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948D7"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</w:t>
      </w:r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ộ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dài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ác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ạnh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(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phía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ên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rong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)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ủa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khung</w:t>
      </w:r>
      <w:proofErr w:type="spellEnd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903E4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gỗ</w:t>
      </w:r>
      <w:proofErr w:type="spellEnd"/>
      <w:r w:rsidR="007E0A47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(</w:t>
      </w:r>
      <w:proofErr w:type="spellStart"/>
      <w:proofErr w:type="gramEnd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Làm</w:t>
      </w:r>
      <w:proofErr w:type="spellEnd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tròn</w:t>
      </w:r>
      <w:proofErr w:type="spellEnd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kết</w:t>
      </w:r>
      <w:proofErr w:type="spellEnd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quả</w:t>
      </w:r>
      <w:proofErr w:type="spellEnd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đến</w:t>
      </w:r>
      <w:proofErr w:type="spellEnd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hàng</w:t>
      </w:r>
      <w:proofErr w:type="spellEnd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đơn</w:t>
      </w:r>
      <w:proofErr w:type="spellEnd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vị</w:t>
      </w:r>
      <w:proofErr w:type="spellEnd"/>
      <w:r w:rsidR="003948D7"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="003948D7"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của</w:t>
      </w:r>
      <w:proofErr w:type="spellEnd"/>
      <w:r w:rsidR="003948D7" w:rsidRPr="00903E44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 xml:space="preserve"> cm</w:t>
      </w:r>
      <w:r w:rsidRPr="00903E44">
        <w:rPr>
          <w:rFonts w:ascii="Times New Roman" w:hAnsi="Times New Roman" w:cs="Times New Roman"/>
          <w:color w:val="000000" w:themeColor="text1"/>
          <w:sz w:val="26"/>
          <w:szCs w:val="26"/>
        </w:rPr>
        <w:t>).</w:t>
      </w:r>
    </w:p>
    <w:p w14:paraId="21E3BA63" w14:textId="43D58E31" w:rsidR="00B61095" w:rsidRPr="00903E44" w:rsidRDefault="00B602F5" w:rsidP="00B602F5">
      <w:pPr>
        <w:pStyle w:val="NormalWeb"/>
        <w:tabs>
          <w:tab w:val="left" w:pos="567"/>
          <w:tab w:val="left" w:pos="2835"/>
          <w:tab w:val="left" w:pos="5103"/>
          <w:tab w:val="left" w:pos="7655"/>
        </w:tabs>
        <w:spacing w:before="0" w:beforeAutospacing="0" w:after="0" w:afterAutospacing="0" w:line="276" w:lineRule="auto"/>
        <w:ind w:left="567" w:hanging="567"/>
        <w:jc w:val="center"/>
        <w:rPr>
          <w:color w:val="000000" w:themeColor="text1"/>
          <w:sz w:val="26"/>
          <w:szCs w:val="26"/>
        </w:rPr>
      </w:pPr>
      <w:r w:rsidRPr="00903E44">
        <w:rPr>
          <w:color w:val="000000" w:themeColor="text1"/>
          <w:sz w:val="26"/>
          <w:szCs w:val="26"/>
        </w:rPr>
        <w:object w:dxaOrig="4800" w:dyaOrig="4515" w14:anchorId="361AB7FF">
          <v:shape id="_x0000_i1117" type="#_x0000_t75" style="width:152.4pt;height:2in" o:ole="">
            <v:imagedata r:id="rId191" o:title=""/>
          </v:shape>
          <o:OLEObject Type="Embed" ProgID="PBrush" ShapeID="_x0000_i1117" DrawAspect="Content" ObjectID="_1805090756" r:id="rId192"/>
        </w:object>
      </w:r>
    </w:p>
    <w:p w14:paraId="07958799" w14:textId="77777777" w:rsidR="001944B9" w:rsidRDefault="00A20261" w:rsidP="001944B9">
      <w:pPr>
        <w:spacing w:before="120" w:after="120"/>
        <w:rPr>
          <w:rFonts w:ascii="Times New Roman" w:hAnsi="Times New Roman" w:cs="Times New Roman"/>
          <w:sz w:val="26"/>
          <w:szCs w:val="26"/>
          <w:lang w:val="pt-BR"/>
        </w:rPr>
      </w:pPr>
      <w:proofErr w:type="spellStart"/>
      <w:r w:rsidRPr="001944B9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1944B9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bookmarkStart w:id="0" w:name="_Hlk169516487"/>
      <w:r w:rsidRPr="001944B9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6</w:t>
      </w:r>
      <w:r w:rsidRPr="001944B9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. </w:t>
      </w:r>
      <w:bookmarkEnd w:id="0"/>
      <w:r w:rsidR="001944B9" w:rsidRPr="001944B9">
        <w:rPr>
          <w:rFonts w:ascii="Times New Roman" w:hAnsi="Times New Roman" w:cs="Times New Roman"/>
          <w:sz w:val="26"/>
          <w:szCs w:val="26"/>
          <w:lang w:val="pt-BR"/>
        </w:rPr>
        <w:t xml:space="preserve">Cho a &gt; 0, b &gt; 0 và a + b </w:t>
      </w:r>
      <w:r w:rsidR="001944B9" w:rsidRPr="001944B9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380" w:dyaOrig="260" w14:anchorId="507222CF">
          <v:shape id="_x0000_i1118" type="#_x0000_t75" style="width:18.6pt;height:12.6pt" o:ole="">
            <v:imagedata r:id="rId193" o:title=""/>
          </v:shape>
          <o:OLEObject Type="Embed" ProgID="Equation.3" ShapeID="_x0000_i1118" DrawAspect="Content" ObjectID="_1805090757" r:id="rId194"/>
        </w:object>
      </w:r>
      <w:r w:rsidR="001944B9" w:rsidRPr="001944B9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14:paraId="09B1FD8B" w14:textId="2E1AEB89" w:rsidR="001944B9" w:rsidRPr="001944B9" w:rsidRDefault="001944B9" w:rsidP="001944B9">
      <w:pPr>
        <w:spacing w:before="120" w:after="120"/>
        <w:rPr>
          <w:rFonts w:ascii="Times New Roman" w:hAnsi="Times New Roman" w:cs="Times New Roman"/>
          <w:sz w:val="26"/>
          <w:szCs w:val="26"/>
          <w:lang w:val="pt-BR"/>
        </w:rPr>
      </w:pPr>
      <w:r w:rsidRPr="001944B9">
        <w:rPr>
          <w:rFonts w:ascii="Times New Roman" w:hAnsi="Times New Roman" w:cs="Times New Roman"/>
          <w:sz w:val="26"/>
          <w:szCs w:val="26"/>
          <w:lang w:val="pt-BR"/>
        </w:rPr>
        <w:t>Tìm giá trị nhỏ nhất của biểu thứ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c  </w:t>
      </w:r>
      <w:r w:rsidRPr="001944B9">
        <w:rPr>
          <w:rFonts w:ascii="Times New Roman" w:hAnsi="Times New Roman" w:cs="Times New Roman"/>
          <w:sz w:val="26"/>
          <w:szCs w:val="26"/>
          <w:lang w:val="pt-BR"/>
        </w:rPr>
        <w:t xml:space="preserve">A = </w:t>
      </w:r>
      <w:r w:rsidRPr="001944B9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1939" w:dyaOrig="620" w14:anchorId="45AE3A89">
          <v:shape id="_x0000_i1119" type="#_x0000_t75" style="width:108pt;height:36.6pt" o:ole="">
            <v:imagedata r:id="rId195" o:title=""/>
          </v:shape>
          <o:OLEObject Type="Embed" ProgID="Equation.3" ShapeID="_x0000_i1119" DrawAspect="Content" ObjectID="_1805090758" r:id="rId196"/>
        </w:object>
      </w:r>
    </w:p>
    <w:p w14:paraId="0840FD13" w14:textId="6E09A123" w:rsidR="00526464" w:rsidRPr="00526464" w:rsidRDefault="004F3E3A" w:rsidP="00526464">
      <w:pPr>
        <w:rPr>
          <w:rFonts w:ascii="Times New Roman" w:hAnsi="Times New Roman" w:cs="Times New Roman"/>
          <w:i/>
          <w:sz w:val="26"/>
          <w:szCs w:val="26"/>
          <w:lang w:val="pt-BR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Hướng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526464">
        <w:rPr>
          <w:rFonts w:ascii="Times New Roman" w:hAnsi="Times New Roman" w:cs="Times New Roman"/>
          <w:sz w:val="26"/>
          <w:szCs w:val="26"/>
          <w:lang w:val="pt-BR"/>
        </w:rPr>
        <w:t>Ta</w:t>
      </w:r>
      <w:proofErr w:type="gramEnd"/>
      <w:r w:rsidR="00526464">
        <w:rPr>
          <w:rFonts w:ascii="Times New Roman" w:hAnsi="Times New Roman" w:cs="Times New Roman"/>
          <w:sz w:val="26"/>
          <w:szCs w:val="26"/>
          <w:lang w:val="pt-BR"/>
        </w:rPr>
        <w:t xml:space="preserve"> có: </w:t>
      </w:r>
      <w:r w:rsidR="00526464" w:rsidRPr="00526464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526464" w:rsidRPr="00526464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1420" w:dyaOrig="660" w14:anchorId="6CF5738A">
          <v:shape id="_x0000_i1340" type="#_x0000_t75" style="width:71.4pt;height:33pt" o:ole="">
            <v:imagedata r:id="rId197" o:title=""/>
          </v:shape>
          <o:OLEObject Type="Embed" ProgID="Equation.3" ShapeID="_x0000_i1340" DrawAspect="Content" ObjectID="_1805090759" r:id="rId198"/>
        </w:object>
      </w:r>
      <w:r w:rsidR="00526464" w:rsidRPr="00526464">
        <w:rPr>
          <w:rFonts w:ascii="Times New Roman" w:hAnsi="Times New Roman" w:cs="Times New Roman"/>
          <w:sz w:val="26"/>
          <w:szCs w:val="26"/>
          <w:lang w:val="pt-BR"/>
        </w:rPr>
        <w:t xml:space="preserve"> (*)  </w:t>
      </w:r>
      <w:r w:rsidR="00526464" w:rsidRPr="00526464">
        <w:rPr>
          <w:rFonts w:ascii="Times New Roman" w:hAnsi="Times New Roman" w:cs="Times New Roman"/>
          <w:i/>
          <w:sz w:val="26"/>
          <w:szCs w:val="26"/>
          <w:lang w:val="pt-BR"/>
        </w:rPr>
        <w:t>với x &gt; 0, y &gt;0</w:t>
      </w:r>
    </w:p>
    <w:p w14:paraId="40396CC3" w14:textId="77777777" w:rsidR="00526464" w:rsidRPr="00526464" w:rsidRDefault="00526464" w:rsidP="00526464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26464">
        <w:rPr>
          <w:rFonts w:ascii="Times New Roman" w:hAnsi="Times New Roman" w:cs="Times New Roman"/>
          <w:sz w:val="26"/>
          <w:szCs w:val="26"/>
          <w:lang w:val="pt-BR"/>
        </w:rPr>
        <w:t xml:space="preserve">Áp dụng (*) ta có: </w:t>
      </w:r>
      <w:r w:rsidRPr="00526464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7140" w:dyaOrig="700" w14:anchorId="54EFDB00">
          <v:shape id="_x0000_i1341" type="#_x0000_t75" style="width:357pt;height:35.4pt" o:ole="">
            <v:imagedata r:id="rId199" o:title=""/>
          </v:shape>
          <o:OLEObject Type="Embed" ProgID="Equation.3" ShapeID="_x0000_i1341" DrawAspect="Content" ObjectID="_1805090760" r:id="rId200"/>
        </w:object>
      </w:r>
    </w:p>
    <w:p w14:paraId="760E4AC8" w14:textId="77777777" w:rsidR="00526464" w:rsidRPr="00526464" w:rsidRDefault="00526464" w:rsidP="00526464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26464">
        <w:rPr>
          <w:rFonts w:ascii="Times New Roman" w:hAnsi="Times New Roman" w:cs="Times New Roman"/>
          <w:sz w:val="26"/>
          <w:szCs w:val="26"/>
          <w:lang w:val="pt-BR"/>
        </w:rPr>
        <w:t>Áp dụng BĐT Cô-si với a &gt; 0, b &gt; 0 ta có:</w:t>
      </w:r>
    </w:p>
    <w:p w14:paraId="1D57C19C" w14:textId="0277B7A6" w:rsidR="00526464" w:rsidRPr="00526464" w:rsidRDefault="00526464" w:rsidP="00526464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26464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  <w:r w:rsidRPr="00526464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4140" w:dyaOrig="620" w14:anchorId="10B16C5D">
          <v:shape id="_x0000_i1342" type="#_x0000_t75" style="width:207pt;height:30.6pt" o:ole="">
            <v:imagedata r:id="rId201" o:title=""/>
          </v:shape>
          <o:OLEObject Type="Embed" ProgID="Equation.3" ShapeID="_x0000_i1342" DrawAspect="Content" ObjectID="_1805090761" r:id="rId202"/>
        </w:object>
      </w:r>
      <w:r w:rsidR="004F3E3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27DC2A33" w14:textId="6940C35C" w:rsidR="00526464" w:rsidRPr="00526464" w:rsidRDefault="00526464" w:rsidP="00526464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26464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  <w:r w:rsidRPr="0052646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700" w:dyaOrig="700" w14:anchorId="0196EBB4">
          <v:shape id="_x0000_i1343" type="#_x0000_t75" style="width:135pt;height:35.4pt" o:ole="">
            <v:imagedata r:id="rId203" o:title=""/>
          </v:shape>
          <o:OLEObject Type="Embed" ProgID="Equation.3" ShapeID="_x0000_i1343" DrawAspect="Content" ObjectID="_1805090762" r:id="rId204"/>
        </w:object>
      </w:r>
      <w:r w:rsidR="004F3E3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526464">
        <w:rPr>
          <w:rFonts w:ascii="Times New Roman" w:hAnsi="Times New Roman" w:cs="Times New Roman"/>
          <w:sz w:val="26"/>
          <w:szCs w:val="26"/>
          <w:lang w:val="pt-BR"/>
        </w:rPr>
        <w:t xml:space="preserve">Nên A </w:t>
      </w:r>
      <w:r w:rsidRPr="00526464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1719" w:dyaOrig="620" w14:anchorId="15DD098C">
          <v:shape id="_x0000_i1344" type="#_x0000_t75" style="width:86.4pt;height:30.6pt" o:ole="">
            <v:imagedata r:id="rId205" o:title=""/>
          </v:shape>
          <o:OLEObject Type="Embed" ProgID="Equation.3" ShapeID="_x0000_i1344" DrawAspect="Content" ObjectID="_1805090763" r:id="rId206"/>
        </w:object>
      </w:r>
    </w:p>
    <w:p w14:paraId="05A1EE48" w14:textId="34FF1D53" w:rsidR="00A42474" w:rsidRPr="006F1D80" w:rsidRDefault="00526464" w:rsidP="004F3E3A">
      <w:pPr>
        <w:rPr>
          <w:rFonts w:ascii="Times New Roman" w:hAnsi="Times New Roman" w:cs="Times New Roman"/>
          <w:i/>
          <w:sz w:val="26"/>
          <w:szCs w:val="26"/>
          <w:lang w:val="vi-VN"/>
        </w:rPr>
      </w:pPr>
      <w:r w:rsidRPr="00526464">
        <w:rPr>
          <w:rFonts w:ascii="Times New Roman" w:hAnsi="Times New Roman" w:cs="Times New Roman"/>
          <w:sz w:val="26"/>
          <w:szCs w:val="26"/>
          <w:lang w:val="pt-BR"/>
        </w:rPr>
        <w:t xml:space="preserve">Dấu đẳng thức xảy ra </w:t>
      </w:r>
      <w:r w:rsidRPr="00526464">
        <w:rPr>
          <w:rFonts w:ascii="Times New Roman" w:hAnsi="Times New Roman" w:cs="Times New Roman"/>
          <w:position w:val="-68"/>
          <w:sz w:val="26"/>
          <w:szCs w:val="26"/>
          <w:lang w:val="pt-BR"/>
        </w:rPr>
        <w:object w:dxaOrig="3100" w:dyaOrig="1480" w14:anchorId="5BC3F954">
          <v:shape id="_x0000_i1345" type="#_x0000_t75" style="width:155.4pt;height:74.4pt" o:ole="">
            <v:imagedata r:id="rId207" o:title=""/>
          </v:shape>
          <o:OLEObject Type="Embed" ProgID="Equation.3" ShapeID="_x0000_i1345" DrawAspect="Content" ObjectID="_1805090764" r:id="rId208"/>
        </w:object>
      </w:r>
      <w:r w:rsidR="004F3E3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526464">
        <w:rPr>
          <w:rFonts w:ascii="Times New Roman" w:hAnsi="Times New Roman" w:cs="Times New Roman"/>
          <w:sz w:val="26"/>
          <w:szCs w:val="26"/>
          <w:lang w:val="pt-BR"/>
        </w:rPr>
        <w:t>Vậy GTNN của A = 17 khi a = b = 2</w:t>
      </w:r>
    </w:p>
    <w:sectPr w:rsidR="00A42474" w:rsidRPr="006F1D80" w:rsidSect="00D90D98">
      <w:headerReference w:type="even" r:id="rId209"/>
      <w:headerReference w:type="default" r:id="rId210"/>
      <w:footerReference w:type="even" r:id="rId211"/>
      <w:footerReference w:type="default" r:id="rId212"/>
      <w:headerReference w:type="first" r:id="rId213"/>
      <w:footerReference w:type="first" r:id="rId214"/>
      <w:pgSz w:w="11907" w:h="16840" w:code="9"/>
      <w:pgMar w:top="1134" w:right="851" w:bottom="992" w:left="1134" w:header="720" w:footer="4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8BA494" w14:textId="77777777" w:rsidR="00702D45" w:rsidRDefault="00702D45" w:rsidP="004D195B">
      <w:pPr>
        <w:spacing w:after="0" w:line="240" w:lineRule="auto"/>
      </w:pPr>
      <w:r>
        <w:separator/>
      </w:r>
    </w:p>
  </w:endnote>
  <w:endnote w:type="continuationSeparator" w:id="0">
    <w:p w14:paraId="72249A17" w14:textId="77777777" w:rsidR="00702D45" w:rsidRDefault="00702D45" w:rsidP="004D19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DF5847" w14:textId="77777777" w:rsidR="004F3E3A" w:rsidRDefault="004F3E3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BF482F" w14:textId="6C93F79E" w:rsidR="00773476" w:rsidRPr="00204C25" w:rsidRDefault="00773476" w:rsidP="009D7089">
    <w:pPr>
      <w:pStyle w:val="Footer"/>
      <w:jc w:val="center"/>
      <w:rPr>
        <w:rFonts w:ascii="Times New Roman" w:hAnsi="Times New Roman" w:cs="Times New Roman"/>
        <w:sz w:val="24"/>
      </w:rPr>
    </w:pPr>
    <w:r w:rsidRPr="00204C25">
      <w:rPr>
        <w:rFonts w:ascii="Times New Roman" w:hAnsi="Times New Roman" w:cs="Times New Roman"/>
        <w:sz w:val="24"/>
      </w:rPr>
      <w:t xml:space="preserve">Trang </w:t>
    </w:r>
    <w:r w:rsidRPr="00204C25">
      <w:rPr>
        <w:rFonts w:ascii="Times New Roman" w:hAnsi="Times New Roman" w:cs="Times New Roman"/>
        <w:sz w:val="24"/>
      </w:rPr>
      <w:fldChar w:fldCharType="begin"/>
    </w:r>
    <w:r w:rsidRPr="00204C25">
      <w:rPr>
        <w:rFonts w:ascii="Times New Roman" w:hAnsi="Times New Roman" w:cs="Times New Roman"/>
        <w:sz w:val="24"/>
      </w:rPr>
      <w:instrText xml:space="preserve"> PAGE   \* MERGEFORMAT </w:instrText>
    </w:r>
    <w:r w:rsidRPr="00204C25">
      <w:rPr>
        <w:rFonts w:ascii="Times New Roman" w:hAnsi="Times New Roman" w:cs="Times New Roman"/>
        <w:sz w:val="24"/>
      </w:rPr>
      <w:fldChar w:fldCharType="separate"/>
    </w:r>
    <w:r w:rsidR="009058BC">
      <w:rPr>
        <w:rFonts w:ascii="Times New Roman" w:hAnsi="Times New Roman" w:cs="Times New Roman"/>
        <w:noProof/>
        <w:sz w:val="24"/>
      </w:rPr>
      <w:t>8</w:t>
    </w:r>
    <w:r w:rsidRPr="00204C25">
      <w:rPr>
        <w:rFonts w:ascii="Times New Roman" w:hAnsi="Times New Roman" w:cs="Times New Roman"/>
        <w:noProof/>
        <w:sz w:val="24"/>
      </w:rPr>
      <w:fldChar w:fldCharType="end"/>
    </w:r>
    <w:r w:rsidRPr="00204C25">
      <w:rPr>
        <w:rFonts w:ascii="Times New Roman" w:hAnsi="Times New Roman" w:cs="Times New Roman"/>
        <w:noProof/>
        <w:sz w:val="24"/>
      </w:rPr>
      <w:t>/</w:t>
    </w:r>
    <w:r>
      <w:rPr>
        <w:rFonts w:ascii="Times New Roman" w:hAnsi="Times New Roman" w:cs="Times New Roman"/>
        <w:noProof/>
        <w:sz w:val="24"/>
      </w:rPr>
      <w:t>4</w:t>
    </w:r>
  </w:p>
  <w:p w14:paraId="7E9C38B2" w14:textId="255F182C" w:rsidR="00773476" w:rsidRPr="00204C25" w:rsidRDefault="00773476" w:rsidP="00122AF0">
    <w:pPr>
      <w:pStyle w:val="Footer"/>
      <w:tabs>
        <w:tab w:val="clear" w:pos="4513"/>
        <w:tab w:val="clear" w:pos="9026"/>
        <w:tab w:val="left" w:pos="2370"/>
      </w:tabs>
      <w:rPr>
        <w:rFonts w:ascii="Times New Roman" w:hAnsi="Times New Roman" w:cs="Times New Roman"/>
      </w:rPr>
    </w:pPr>
    <w:r w:rsidRPr="00204C25">
      <w:rPr>
        <w:rFonts w:ascii="Times New Roman" w:hAnsi="Times New Roman" w:cs="Times New Roman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36C98E" w14:textId="77777777" w:rsidR="004F3E3A" w:rsidRDefault="004F3E3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07BC66" w14:textId="77777777" w:rsidR="00702D45" w:rsidRDefault="00702D45" w:rsidP="004D195B">
      <w:pPr>
        <w:spacing w:after="0" w:line="240" w:lineRule="auto"/>
      </w:pPr>
      <w:r>
        <w:separator/>
      </w:r>
    </w:p>
  </w:footnote>
  <w:footnote w:type="continuationSeparator" w:id="0">
    <w:p w14:paraId="01CA7C7E" w14:textId="77777777" w:rsidR="00702D45" w:rsidRDefault="00702D45" w:rsidP="004D19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F7F711" w14:textId="77777777" w:rsidR="004F3E3A" w:rsidRDefault="004F3E3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22D91F" w14:textId="71FCEBD9" w:rsidR="004F3E3A" w:rsidRPr="004F3E3A" w:rsidRDefault="004F3E3A">
    <w:pPr>
      <w:pStyle w:val="Header"/>
      <w:rPr>
        <w:rFonts w:ascii="Times New Roman" w:hAnsi="Times New Roman" w:cs="Times New Roman"/>
        <w:b/>
        <w:bCs/>
      </w:rPr>
    </w:pPr>
    <w:r w:rsidRPr="004F3E3A">
      <w:rPr>
        <w:rFonts w:ascii="Times New Roman" w:hAnsi="Times New Roman" w:cs="Times New Roman"/>
        <w:b/>
        <w:bCs/>
      </w:rPr>
      <w:t>GV: PHẠM THUỲ GIANG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C430BF" w14:textId="77777777" w:rsidR="004F3E3A" w:rsidRDefault="004F3E3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B01586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350A2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46768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825C7"/>
    <w:multiLevelType w:val="hybridMultilevel"/>
    <w:tmpl w:val="2F0E9B52"/>
    <w:lvl w:ilvl="0" w:tplc="DD220DA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113F75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2D7217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F3492C"/>
    <w:multiLevelType w:val="hybridMultilevel"/>
    <w:tmpl w:val="6426A5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C635D1"/>
    <w:multiLevelType w:val="hybridMultilevel"/>
    <w:tmpl w:val="1BBA005A"/>
    <w:lvl w:ilvl="0" w:tplc="E9749B94">
      <w:start w:val="1"/>
      <w:numFmt w:val="lowerLetter"/>
      <w:lvlText w:val="%1.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16155C3E"/>
    <w:multiLevelType w:val="hybridMultilevel"/>
    <w:tmpl w:val="E9121A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C24130"/>
    <w:multiLevelType w:val="hybridMultilevel"/>
    <w:tmpl w:val="811EC9D2"/>
    <w:lvl w:ilvl="0" w:tplc="349C9532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bCs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C440D26"/>
    <w:multiLevelType w:val="hybridMultilevel"/>
    <w:tmpl w:val="13D672E2"/>
    <w:lvl w:ilvl="0" w:tplc="7E3EB660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 w15:restartNumberingAfterBreak="0">
    <w:nsid w:val="23082428"/>
    <w:multiLevelType w:val="hybridMultilevel"/>
    <w:tmpl w:val="67FEF7EC"/>
    <w:lvl w:ilvl="0" w:tplc="391A08DE">
      <w:start w:val="1"/>
      <w:numFmt w:val="upperLetter"/>
      <w:lvlText w:val="%1."/>
      <w:lvlJc w:val="left"/>
      <w:pPr>
        <w:ind w:left="36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6E27334"/>
    <w:multiLevelType w:val="hybridMultilevel"/>
    <w:tmpl w:val="16284D6C"/>
    <w:lvl w:ilvl="0" w:tplc="A0821C74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4F67C9"/>
    <w:multiLevelType w:val="hybridMultilevel"/>
    <w:tmpl w:val="6C66F50E"/>
    <w:lvl w:ilvl="0" w:tplc="B470B994">
      <w:start w:val="1"/>
      <w:numFmt w:val="upperLetter"/>
      <w:pStyle w:val="MTDisplayEquation"/>
      <w:lvlText w:val="%1."/>
      <w:lvlJc w:val="left"/>
      <w:pPr>
        <w:ind w:left="9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</w:lvl>
    <w:lvl w:ilvl="3" w:tplc="0409000F" w:tentative="1">
      <w:start w:val="1"/>
      <w:numFmt w:val="decimal"/>
      <w:lvlText w:val="%4."/>
      <w:lvlJc w:val="left"/>
      <w:pPr>
        <w:ind w:left="3086" w:hanging="360"/>
      </w:p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</w:lvl>
    <w:lvl w:ilvl="6" w:tplc="0409000F" w:tentative="1">
      <w:start w:val="1"/>
      <w:numFmt w:val="decimal"/>
      <w:lvlText w:val="%7."/>
      <w:lvlJc w:val="left"/>
      <w:pPr>
        <w:ind w:left="5246" w:hanging="360"/>
      </w:p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14" w15:restartNumberingAfterBreak="0">
    <w:nsid w:val="2C0916E7"/>
    <w:multiLevelType w:val="hybridMultilevel"/>
    <w:tmpl w:val="66CE469E"/>
    <w:lvl w:ilvl="0" w:tplc="54941FFC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2FC25CF9"/>
    <w:multiLevelType w:val="hybridMultilevel"/>
    <w:tmpl w:val="B1244284"/>
    <w:lvl w:ilvl="0" w:tplc="240AFE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B90F89"/>
    <w:multiLevelType w:val="hybridMultilevel"/>
    <w:tmpl w:val="EE946946"/>
    <w:lvl w:ilvl="0" w:tplc="CA686E04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35D1443D"/>
    <w:multiLevelType w:val="hybridMultilevel"/>
    <w:tmpl w:val="EAF2DE1C"/>
    <w:lvl w:ilvl="0" w:tplc="6E949B0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521607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06090A"/>
    <w:multiLevelType w:val="hybridMultilevel"/>
    <w:tmpl w:val="706C7DA0"/>
    <w:lvl w:ilvl="0" w:tplc="8E42E2DA">
      <w:start w:val="1"/>
      <w:numFmt w:val="lowerLetter"/>
      <w:lvlText w:val="%1)"/>
      <w:lvlJc w:val="left"/>
      <w:pPr>
        <w:ind w:left="1356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20" w15:restartNumberingAfterBreak="0">
    <w:nsid w:val="3B154E87"/>
    <w:multiLevelType w:val="hybridMultilevel"/>
    <w:tmpl w:val="508EBAC2"/>
    <w:lvl w:ilvl="0" w:tplc="B6463B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9B429A"/>
    <w:multiLevelType w:val="hybridMultilevel"/>
    <w:tmpl w:val="ECF2C5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6B2DD8"/>
    <w:multiLevelType w:val="hybridMultilevel"/>
    <w:tmpl w:val="2F94CBAA"/>
    <w:lvl w:ilvl="0" w:tplc="261EC8EA">
      <w:start w:val="1"/>
      <w:numFmt w:val="lowerLetter"/>
      <w:lvlText w:val="%1.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BA426C4"/>
    <w:multiLevelType w:val="hybridMultilevel"/>
    <w:tmpl w:val="FE7A4586"/>
    <w:lvl w:ilvl="0" w:tplc="FD14AE44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3373BA3"/>
    <w:multiLevelType w:val="hybridMultilevel"/>
    <w:tmpl w:val="634A79D6"/>
    <w:lvl w:ilvl="0" w:tplc="04090015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5" w15:restartNumberingAfterBreak="0">
    <w:nsid w:val="543B1E3A"/>
    <w:multiLevelType w:val="hybridMultilevel"/>
    <w:tmpl w:val="8D64C47A"/>
    <w:lvl w:ilvl="0" w:tplc="8548933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/>
        <w:color w:val="0000FF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FD4170"/>
    <w:multiLevelType w:val="hybridMultilevel"/>
    <w:tmpl w:val="F14EE4D4"/>
    <w:lvl w:ilvl="0" w:tplc="95B25ED8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97C2D63"/>
    <w:multiLevelType w:val="hybridMultilevel"/>
    <w:tmpl w:val="F1EC7A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CB4E2D"/>
    <w:multiLevelType w:val="hybridMultilevel"/>
    <w:tmpl w:val="406A9222"/>
    <w:lvl w:ilvl="0" w:tplc="CC2C40D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DC6F6C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FE900BA"/>
    <w:multiLevelType w:val="hybridMultilevel"/>
    <w:tmpl w:val="23001012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8064152"/>
    <w:multiLevelType w:val="hybridMultilevel"/>
    <w:tmpl w:val="3E663C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4A11BA"/>
    <w:multiLevelType w:val="hybridMultilevel"/>
    <w:tmpl w:val="C966CA6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08682C"/>
    <w:multiLevelType w:val="hybridMultilevel"/>
    <w:tmpl w:val="0EFA1218"/>
    <w:lvl w:ilvl="0" w:tplc="04090019">
      <w:start w:val="3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4D7756"/>
    <w:multiLevelType w:val="hybridMultilevel"/>
    <w:tmpl w:val="C5C0F3A6"/>
    <w:lvl w:ilvl="0" w:tplc="E0085166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74410889">
    <w:abstractNumId w:val="30"/>
  </w:num>
  <w:num w:numId="2" w16cid:durableId="2073578290">
    <w:abstractNumId w:val="11"/>
  </w:num>
  <w:num w:numId="3" w16cid:durableId="1095512649">
    <w:abstractNumId w:val="10"/>
  </w:num>
  <w:num w:numId="4" w16cid:durableId="959071645">
    <w:abstractNumId w:val="13"/>
  </w:num>
  <w:num w:numId="5" w16cid:durableId="822695901">
    <w:abstractNumId w:val="15"/>
  </w:num>
  <w:num w:numId="6" w16cid:durableId="1320038047">
    <w:abstractNumId w:val="34"/>
  </w:num>
  <w:num w:numId="7" w16cid:durableId="2130976944">
    <w:abstractNumId w:val="4"/>
  </w:num>
  <w:num w:numId="8" w16cid:durableId="829519091">
    <w:abstractNumId w:val="18"/>
  </w:num>
  <w:num w:numId="9" w16cid:durableId="297803163">
    <w:abstractNumId w:val="29"/>
  </w:num>
  <w:num w:numId="10" w16cid:durableId="1569341669">
    <w:abstractNumId w:val="0"/>
  </w:num>
  <w:num w:numId="11" w16cid:durableId="659895233">
    <w:abstractNumId w:val="26"/>
  </w:num>
  <w:num w:numId="12" w16cid:durableId="1469862822">
    <w:abstractNumId w:val="23"/>
  </w:num>
  <w:num w:numId="13" w16cid:durableId="609971937">
    <w:abstractNumId w:val="9"/>
  </w:num>
  <w:num w:numId="14" w16cid:durableId="667252660">
    <w:abstractNumId w:val="5"/>
  </w:num>
  <w:num w:numId="15" w16cid:durableId="1904749926">
    <w:abstractNumId w:val="1"/>
  </w:num>
  <w:num w:numId="16" w16cid:durableId="693534572">
    <w:abstractNumId w:val="2"/>
  </w:num>
  <w:num w:numId="17" w16cid:durableId="1712535300">
    <w:abstractNumId w:val="3"/>
  </w:num>
  <w:num w:numId="18" w16cid:durableId="1063258024">
    <w:abstractNumId w:val="27"/>
  </w:num>
  <w:num w:numId="19" w16cid:durableId="887257350">
    <w:abstractNumId w:val="14"/>
  </w:num>
  <w:num w:numId="20" w16cid:durableId="231425433">
    <w:abstractNumId w:val="21"/>
  </w:num>
  <w:num w:numId="21" w16cid:durableId="67654433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07000866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108837986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1246264062">
    <w:abstractNumId w:val="3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4837586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290089189">
    <w:abstractNumId w:val="31"/>
  </w:num>
  <w:num w:numId="27" w16cid:durableId="1315574100">
    <w:abstractNumId w:val="12"/>
  </w:num>
  <w:num w:numId="28" w16cid:durableId="1528445548">
    <w:abstractNumId w:val="7"/>
  </w:num>
  <w:num w:numId="29" w16cid:durableId="1653365068">
    <w:abstractNumId w:val="24"/>
  </w:num>
  <w:num w:numId="30" w16cid:durableId="1701391846">
    <w:abstractNumId w:val="20"/>
  </w:num>
  <w:num w:numId="31" w16cid:durableId="1524319073">
    <w:abstractNumId w:val="6"/>
  </w:num>
  <w:num w:numId="32" w16cid:durableId="819855992">
    <w:abstractNumId w:val="19"/>
  </w:num>
  <w:num w:numId="33" w16cid:durableId="1062827463">
    <w:abstractNumId w:val="8"/>
  </w:num>
  <w:num w:numId="34" w16cid:durableId="1655186141">
    <w:abstractNumId w:val="17"/>
  </w:num>
  <w:num w:numId="35" w16cid:durableId="1226064183">
    <w:abstractNumId w:val="28"/>
  </w:num>
  <w:num w:numId="36" w16cid:durableId="1560364822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3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4ED3"/>
    <w:rsid w:val="0000174F"/>
    <w:rsid w:val="00002461"/>
    <w:rsid w:val="00004A83"/>
    <w:rsid w:val="00011764"/>
    <w:rsid w:val="00011A54"/>
    <w:rsid w:val="000130FC"/>
    <w:rsid w:val="0001746C"/>
    <w:rsid w:val="00021FC8"/>
    <w:rsid w:val="000221CA"/>
    <w:rsid w:val="00025BD0"/>
    <w:rsid w:val="00031E14"/>
    <w:rsid w:val="00043B49"/>
    <w:rsid w:val="000465DD"/>
    <w:rsid w:val="00052CBD"/>
    <w:rsid w:val="00053A47"/>
    <w:rsid w:val="00055EE8"/>
    <w:rsid w:val="00057707"/>
    <w:rsid w:val="00057832"/>
    <w:rsid w:val="00071F5B"/>
    <w:rsid w:val="00081975"/>
    <w:rsid w:val="000912B3"/>
    <w:rsid w:val="00091AE3"/>
    <w:rsid w:val="00092D80"/>
    <w:rsid w:val="0009519F"/>
    <w:rsid w:val="000A0355"/>
    <w:rsid w:val="000A5729"/>
    <w:rsid w:val="000A5A14"/>
    <w:rsid w:val="000A6DE9"/>
    <w:rsid w:val="000B4818"/>
    <w:rsid w:val="000B6392"/>
    <w:rsid w:val="000B66AA"/>
    <w:rsid w:val="000C40F2"/>
    <w:rsid w:val="000C4D8C"/>
    <w:rsid w:val="000C7417"/>
    <w:rsid w:val="000D2BC8"/>
    <w:rsid w:val="000E1327"/>
    <w:rsid w:val="000E3620"/>
    <w:rsid w:val="000F15A3"/>
    <w:rsid w:val="000F495D"/>
    <w:rsid w:val="00103D96"/>
    <w:rsid w:val="00116A2E"/>
    <w:rsid w:val="00122AF0"/>
    <w:rsid w:val="00127CD3"/>
    <w:rsid w:val="00131F1C"/>
    <w:rsid w:val="00132E20"/>
    <w:rsid w:val="001365C7"/>
    <w:rsid w:val="001568F8"/>
    <w:rsid w:val="001579DB"/>
    <w:rsid w:val="00157BC3"/>
    <w:rsid w:val="00160EEF"/>
    <w:rsid w:val="00163375"/>
    <w:rsid w:val="0017155A"/>
    <w:rsid w:val="0018377A"/>
    <w:rsid w:val="00184AC6"/>
    <w:rsid w:val="0019203B"/>
    <w:rsid w:val="001944B9"/>
    <w:rsid w:val="001A6F2E"/>
    <w:rsid w:val="001A7D68"/>
    <w:rsid w:val="001B1472"/>
    <w:rsid w:val="001B7595"/>
    <w:rsid w:val="001C0369"/>
    <w:rsid w:val="001C2C40"/>
    <w:rsid w:val="001D026E"/>
    <w:rsid w:val="001D2379"/>
    <w:rsid w:val="001E2569"/>
    <w:rsid w:val="001E30CD"/>
    <w:rsid w:val="001E5817"/>
    <w:rsid w:val="001F7FC1"/>
    <w:rsid w:val="00200091"/>
    <w:rsid w:val="00204C25"/>
    <w:rsid w:val="002073BA"/>
    <w:rsid w:val="00211FC5"/>
    <w:rsid w:val="00220A2E"/>
    <w:rsid w:val="002222F3"/>
    <w:rsid w:val="002234BF"/>
    <w:rsid w:val="00230071"/>
    <w:rsid w:val="0023082B"/>
    <w:rsid w:val="0023105C"/>
    <w:rsid w:val="0023694F"/>
    <w:rsid w:val="00246A1D"/>
    <w:rsid w:val="00250194"/>
    <w:rsid w:val="00250CB0"/>
    <w:rsid w:val="002523C1"/>
    <w:rsid w:val="00262DB3"/>
    <w:rsid w:val="00275995"/>
    <w:rsid w:val="0028030F"/>
    <w:rsid w:val="00280D82"/>
    <w:rsid w:val="0028149A"/>
    <w:rsid w:val="00292566"/>
    <w:rsid w:val="00295810"/>
    <w:rsid w:val="00296288"/>
    <w:rsid w:val="002A1995"/>
    <w:rsid w:val="002B032F"/>
    <w:rsid w:val="002B29CE"/>
    <w:rsid w:val="002B2B19"/>
    <w:rsid w:val="002C26D3"/>
    <w:rsid w:val="002C35DF"/>
    <w:rsid w:val="002C458A"/>
    <w:rsid w:val="002C5332"/>
    <w:rsid w:val="002D5010"/>
    <w:rsid w:val="002D5961"/>
    <w:rsid w:val="002D7A36"/>
    <w:rsid w:val="002F2D64"/>
    <w:rsid w:val="003016EB"/>
    <w:rsid w:val="003043DC"/>
    <w:rsid w:val="00305205"/>
    <w:rsid w:val="00313BC8"/>
    <w:rsid w:val="0031650C"/>
    <w:rsid w:val="00333C60"/>
    <w:rsid w:val="0034295C"/>
    <w:rsid w:val="00345F6F"/>
    <w:rsid w:val="003519AF"/>
    <w:rsid w:val="00356B26"/>
    <w:rsid w:val="00357A69"/>
    <w:rsid w:val="00357C5B"/>
    <w:rsid w:val="0036709D"/>
    <w:rsid w:val="003720EF"/>
    <w:rsid w:val="003723D7"/>
    <w:rsid w:val="00377EF4"/>
    <w:rsid w:val="003812F1"/>
    <w:rsid w:val="003813E8"/>
    <w:rsid w:val="003827C1"/>
    <w:rsid w:val="0038541F"/>
    <w:rsid w:val="00391BB3"/>
    <w:rsid w:val="003948D7"/>
    <w:rsid w:val="003A7416"/>
    <w:rsid w:val="003B3EC1"/>
    <w:rsid w:val="003B494D"/>
    <w:rsid w:val="003B5550"/>
    <w:rsid w:val="003B698A"/>
    <w:rsid w:val="003C3FD3"/>
    <w:rsid w:val="003D18C7"/>
    <w:rsid w:val="003D1BC0"/>
    <w:rsid w:val="003E4F0A"/>
    <w:rsid w:val="003F08D6"/>
    <w:rsid w:val="003F507E"/>
    <w:rsid w:val="003F5E5C"/>
    <w:rsid w:val="00407368"/>
    <w:rsid w:val="004078FA"/>
    <w:rsid w:val="00411B6A"/>
    <w:rsid w:val="00412655"/>
    <w:rsid w:val="0041279A"/>
    <w:rsid w:val="00414667"/>
    <w:rsid w:val="00423AA4"/>
    <w:rsid w:val="00424C94"/>
    <w:rsid w:val="004266F2"/>
    <w:rsid w:val="004323BF"/>
    <w:rsid w:val="00432B37"/>
    <w:rsid w:val="0044645D"/>
    <w:rsid w:val="00453004"/>
    <w:rsid w:val="00470959"/>
    <w:rsid w:val="00470ADA"/>
    <w:rsid w:val="00471EEF"/>
    <w:rsid w:val="0047293A"/>
    <w:rsid w:val="00475521"/>
    <w:rsid w:val="004769CF"/>
    <w:rsid w:val="00484558"/>
    <w:rsid w:val="00484A0E"/>
    <w:rsid w:val="00486DB6"/>
    <w:rsid w:val="00491B1E"/>
    <w:rsid w:val="004A1C35"/>
    <w:rsid w:val="004A327E"/>
    <w:rsid w:val="004B0FD6"/>
    <w:rsid w:val="004B3A29"/>
    <w:rsid w:val="004B42CA"/>
    <w:rsid w:val="004B59E1"/>
    <w:rsid w:val="004D195B"/>
    <w:rsid w:val="004D6B91"/>
    <w:rsid w:val="004D7CEE"/>
    <w:rsid w:val="004E17F0"/>
    <w:rsid w:val="004E2032"/>
    <w:rsid w:val="004E33CA"/>
    <w:rsid w:val="004E4A13"/>
    <w:rsid w:val="004E5FCE"/>
    <w:rsid w:val="004E74FE"/>
    <w:rsid w:val="004F2210"/>
    <w:rsid w:val="004F3E3A"/>
    <w:rsid w:val="00506AB7"/>
    <w:rsid w:val="00510DF4"/>
    <w:rsid w:val="00525BF4"/>
    <w:rsid w:val="00526464"/>
    <w:rsid w:val="00526864"/>
    <w:rsid w:val="00531E2E"/>
    <w:rsid w:val="00532665"/>
    <w:rsid w:val="00542391"/>
    <w:rsid w:val="00552C1D"/>
    <w:rsid w:val="00563D82"/>
    <w:rsid w:val="00566408"/>
    <w:rsid w:val="005737F3"/>
    <w:rsid w:val="0058100C"/>
    <w:rsid w:val="005867E3"/>
    <w:rsid w:val="0059290C"/>
    <w:rsid w:val="00592A22"/>
    <w:rsid w:val="00592CE4"/>
    <w:rsid w:val="005A299C"/>
    <w:rsid w:val="005A3E9C"/>
    <w:rsid w:val="005B4C8E"/>
    <w:rsid w:val="005C561A"/>
    <w:rsid w:val="005C6DF5"/>
    <w:rsid w:val="005D14CA"/>
    <w:rsid w:val="005D3BDD"/>
    <w:rsid w:val="005D7572"/>
    <w:rsid w:val="005E0E93"/>
    <w:rsid w:val="005E49BF"/>
    <w:rsid w:val="0060388E"/>
    <w:rsid w:val="00612880"/>
    <w:rsid w:val="00617125"/>
    <w:rsid w:val="0062241F"/>
    <w:rsid w:val="00630052"/>
    <w:rsid w:val="00630603"/>
    <w:rsid w:val="0063064B"/>
    <w:rsid w:val="00635E04"/>
    <w:rsid w:val="0064249C"/>
    <w:rsid w:val="0064515C"/>
    <w:rsid w:val="00646C0B"/>
    <w:rsid w:val="00651050"/>
    <w:rsid w:val="00652659"/>
    <w:rsid w:val="0066614E"/>
    <w:rsid w:val="00667115"/>
    <w:rsid w:val="00690F8F"/>
    <w:rsid w:val="006A0E53"/>
    <w:rsid w:val="006B1583"/>
    <w:rsid w:val="006B74CC"/>
    <w:rsid w:val="006C1762"/>
    <w:rsid w:val="006C4A9D"/>
    <w:rsid w:val="006D5FC0"/>
    <w:rsid w:val="006E1357"/>
    <w:rsid w:val="006F1D80"/>
    <w:rsid w:val="006F49DA"/>
    <w:rsid w:val="00702152"/>
    <w:rsid w:val="007027E5"/>
    <w:rsid w:val="00702D45"/>
    <w:rsid w:val="00704A8D"/>
    <w:rsid w:val="007055ED"/>
    <w:rsid w:val="00713DB8"/>
    <w:rsid w:val="00714D97"/>
    <w:rsid w:val="00715E2B"/>
    <w:rsid w:val="00737E89"/>
    <w:rsid w:val="007442A3"/>
    <w:rsid w:val="00744D2B"/>
    <w:rsid w:val="00746F63"/>
    <w:rsid w:val="00773476"/>
    <w:rsid w:val="0077350D"/>
    <w:rsid w:val="0077546F"/>
    <w:rsid w:val="007803C4"/>
    <w:rsid w:val="00784662"/>
    <w:rsid w:val="00784E6E"/>
    <w:rsid w:val="0078736E"/>
    <w:rsid w:val="007901C1"/>
    <w:rsid w:val="0079233E"/>
    <w:rsid w:val="0079275D"/>
    <w:rsid w:val="0079504F"/>
    <w:rsid w:val="007A1766"/>
    <w:rsid w:val="007A4181"/>
    <w:rsid w:val="007A4683"/>
    <w:rsid w:val="007A54C9"/>
    <w:rsid w:val="007A5612"/>
    <w:rsid w:val="007A5E40"/>
    <w:rsid w:val="007B06CF"/>
    <w:rsid w:val="007B0A6E"/>
    <w:rsid w:val="007B165C"/>
    <w:rsid w:val="007B4D90"/>
    <w:rsid w:val="007B5D3B"/>
    <w:rsid w:val="007B6EC8"/>
    <w:rsid w:val="007B6F28"/>
    <w:rsid w:val="007B7294"/>
    <w:rsid w:val="007B7D43"/>
    <w:rsid w:val="007C355C"/>
    <w:rsid w:val="007C38D9"/>
    <w:rsid w:val="007C7FCF"/>
    <w:rsid w:val="007D05B8"/>
    <w:rsid w:val="007D63AA"/>
    <w:rsid w:val="007E0A47"/>
    <w:rsid w:val="007E13AA"/>
    <w:rsid w:val="007E4B17"/>
    <w:rsid w:val="007F1D62"/>
    <w:rsid w:val="00814FFF"/>
    <w:rsid w:val="008260F3"/>
    <w:rsid w:val="008310C2"/>
    <w:rsid w:val="00847304"/>
    <w:rsid w:val="00853B66"/>
    <w:rsid w:val="00855579"/>
    <w:rsid w:val="00860CF5"/>
    <w:rsid w:val="00864BC5"/>
    <w:rsid w:val="00870AF2"/>
    <w:rsid w:val="0088695A"/>
    <w:rsid w:val="008871B8"/>
    <w:rsid w:val="008927A5"/>
    <w:rsid w:val="00896D88"/>
    <w:rsid w:val="008A6679"/>
    <w:rsid w:val="008B6C54"/>
    <w:rsid w:val="008B7843"/>
    <w:rsid w:val="008C7065"/>
    <w:rsid w:val="008C7D78"/>
    <w:rsid w:val="008D0A71"/>
    <w:rsid w:val="008E27C9"/>
    <w:rsid w:val="008F5086"/>
    <w:rsid w:val="00903E44"/>
    <w:rsid w:val="009058BC"/>
    <w:rsid w:val="0091116C"/>
    <w:rsid w:val="0091181A"/>
    <w:rsid w:val="009129A4"/>
    <w:rsid w:val="009133C1"/>
    <w:rsid w:val="009155C0"/>
    <w:rsid w:val="009206FE"/>
    <w:rsid w:val="00923607"/>
    <w:rsid w:val="00923D14"/>
    <w:rsid w:val="009248CE"/>
    <w:rsid w:val="0092633C"/>
    <w:rsid w:val="009326BF"/>
    <w:rsid w:val="00937713"/>
    <w:rsid w:val="00955002"/>
    <w:rsid w:val="0095581F"/>
    <w:rsid w:val="00957BE8"/>
    <w:rsid w:val="0096448F"/>
    <w:rsid w:val="0097618F"/>
    <w:rsid w:val="00980B72"/>
    <w:rsid w:val="009815C0"/>
    <w:rsid w:val="009815E4"/>
    <w:rsid w:val="00985D28"/>
    <w:rsid w:val="009861E6"/>
    <w:rsid w:val="00986CC8"/>
    <w:rsid w:val="00987217"/>
    <w:rsid w:val="00991DD2"/>
    <w:rsid w:val="00993A81"/>
    <w:rsid w:val="009948F7"/>
    <w:rsid w:val="00995817"/>
    <w:rsid w:val="009A34DB"/>
    <w:rsid w:val="009A3D28"/>
    <w:rsid w:val="009A7838"/>
    <w:rsid w:val="009B4BDF"/>
    <w:rsid w:val="009B636D"/>
    <w:rsid w:val="009B7196"/>
    <w:rsid w:val="009C3A43"/>
    <w:rsid w:val="009C5164"/>
    <w:rsid w:val="009C6CDC"/>
    <w:rsid w:val="009D7089"/>
    <w:rsid w:val="009E3DB1"/>
    <w:rsid w:val="009F7D40"/>
    <w:rsid w:val="00A05561"/>
    <w:rsid w:val="00A0738E"/>
    <w:rsid w:val="00A12202"/>
    <w:rsid w:val="00A20261"/>
    <w:rsid w:val="00A267DB"/>
    <w:rsid w:val="00A42474"/>
    <w:rsid w:val="00A63836"/>
    <w:rsid w:val="00A70022"/>
    <w:rsid w:val="00A86E50"/>
    <w:rsid w:val="00A97FAD"/>
    <w:rsid w:val="00AA6E95"/>
    <w:rsid w:val="00AA7E12"/>
    <w:rsid w:val="00AC1DA4"/>
    <w:rsid w:val="00AD0E3F"/>
    <w:rsid w:val="00AD15A7"/>
    <w:rsid w:val="00AD5D39"/>
    <w:rsid w:val="00AD600D"/>
    <w:rsid w:val="00AD62F0"/>
    <w:rsid w:val="00AD7AA1"/>
    <w:rsid w:val="00AE36E5"/>
    <w:rsid w:val="00AE3A60"/>
    <w:rsid w:val="00AF321C"/>
    <w:rsid w:val="00AF696E"/>
    <w:rsid w:val="00AF7694"/>
    <w:rsid w:val="00AF7F26"/>
    <w:rsid w:val="00B00088"/>
    <w:rsid w:val="00B02EBE"/>
    <w:rsid w:val="00B03CBE"/>
    <w:rsid w:val="00B21E52"/>
    <w:rsid w:val="00B23000"/>
    <w:rsid w:val="00B245C8"/>
    <w:rsid w:val="00B45062"/>
    <w:rsid w:val="00B53354"/>
    <w:rsid w:val="00B54ED3"/>
    <w:rsid w:val="00B602F5"/>
    <w:rsid w:val="00B61095"/>
    <w:rsid w:val="00B70D2A"/>
    <w:rsid w:val="00B74B19"/>
    <w:rsid w:val="00B77F07"/>
    <w:rsid w:val="00B8584B"/>
    <w:rsid w:val="00B96D36"/>
    <w:rsid w:val="00BA0C95"/>
    <w:rsid w:val="00BA2739"/>
    <w:rsid w:val="00BA4C45"/>
    <w:rsid w:val="00BA6AE2"/>
    <w:rsid w:val="00BB0A78"/>
    <w:rsid w:val="00BB24F0"/>
    <w:rsid w:val="00BB31DA"/>
    <w:rsid w:val="00BB3C47"/>
    <w:rsid w:val="00BB6F74"/>
    <w:rsid w:val="00BC1238"/>
    <w:rsid w:val="00BC2F35"/>
    <w:rsid w:val="00BC3F3C"/>
    <w:rsid w:val="00BD1C6E"/>
    <w:rsid w:val="00BD5E77"/>
    <w:rsid w:val="00BF2722"/>
    <w:rsid w:val="00BF6D9C"/>
    <w:rsid w:val="00BF6DC3"/>
    <w:rsid w:val="00C053A4"/>
    <w:rsid w:val="00C109B2"/>
    <w:rsid w:val="00C1328F"/>
    <w:rsid w:val="00C21E10"/>
    <w:rsid w:val="00C22D80"/>
    <w:rsid w:val="00C37868"/>
    <w:rsid w:val="00C4353F"/>
    <w:rsid w:val="00C45DA7"/>
    <w:rsid w:val="00C470AF"/>
    <w:rsid w:val="00C514AD"/>
    <w:rsid w:val="00C527B6"/>
    <w:rsid w:val="00C53631"/>
    <w:rsid w:val="00C6402C"/>
    <w:rsid w:val="00C7251D"/>
    <w:rsid w:val="00C72B90"/>
    <w:rsid w:val="00C74443"/>
    <w:rsid w:val="00C80037"/>
    <w:rsid w:val="00C8424D"/>
    <w:rsid w:val="00C8427D"/>
    <w:rsid w:val="00C90321"/>
    <w:rsid w:val="00C90992"/>
    <w:rsid w:val="00C910D7"/>
    <w:rsid w:val="00C92393"/>
    <w:rsid w:val="00C966C5"/>
    <w:rsid w:val="00C973EA"/>
    <w:rsid w:val="00CB13B1"/>
    <w:rsid w:val="00CB15B2"/>
    <w:rsid w:val="00CC689D"/>
    <w:rsid w:val="00CC7556"/>
    <w:rsid w:val="00CE6484"/>
    <w:rsid w:val="00CE70E3"/>
    <w:rsid w:val="00CF38A9"/>
    <w:rsid w:val="00D101F7"/>
    <w:rsid w:val="00D1154F"/>
    <w:rsid w:val="00D120C7"/>
    <w:rsid w:val="00D13F86"/>
    <w:rsid w:val="00D212D9"/>
    <w:rsid w:val="00D239C6"/>
    <w:rsid w:val="00D271F6"/>
    <w:rsid w:val="00D31AD2"/>
    <w:rsid w:val="00D33CF4"/>
    <w:rsid w:val="00D3619F"/>
    <w:rsid w:val="00D37403"/>
    <w:rsid w:val="00D40596"/>
    <w:rsid w:val="00D504DA"/>
    <w:rsid w:val="00D53910"/>
    <w:rsid w:val="00D54B51"/>
    <w:rsid w:val="00D54DD0"/>
    <w:rsid w:val="00D570C9"/>
    <w:rsid w:val="00D5742A"/>
    <w:rsid w:val="00D61B63"/>
    <w:rsid w:val="00D62F29"/>
    <w:rsid w:val="00D708E2"/>
    <w:rsid w:val="00D70CE0"/>
    <w:rsid w:val="00D8430F"/>
    <w:rsid w:val="00D85FAC"/>
    <w:rsid w:val="00D86F74"/>
    <w:rsid w:val="00D9057D"/>
    <w:rsid w:val="00D90D98"/>
    <w:rsid w:val="00D916C8"/>
    <w:rsid w:val="00D947B0"/>
    <w:rsid w:val="00DA42EF"/>
    <w:rsid w:val="00DB0918"/>
    <w:rsid w:val="00DB3FB4"/>
    <w:rsid w:val="00DC105D"/>
    <w:rsid w:val="00DD6803"/>
    <w:rsid w:val="00DE34C5"/>
    <w:rsid w:val="00DE436B"/>
    <w:rsid w:val="00DE6D7B"/>
    <w:rsid w:val="00DE7D02"/>
    <w:rsid w:val="00DF19A6"/>
    <w:rsid w:val="00DF346E"/>
    <w:rsid w:val="00DF3E3E"/>
    <w:rsid w:val="00E038C4"/>
    <w:rsid w:val="00E05C41"/>
    <w:rsid w:val="00E12441"/>
    <w:rsid w:val="00E13850"/>
    <w:rsid w:val="00E212F2"/>
    <w:rsid w:val="00E239BA"/>
    <w:rsid w:val="00E24404"/>
    <w:rsid w:val="00E3780E"/>
    <w:rsid w:val="00E41BD4"/>
    <w:rsid w:val="00E443CC"/>
    <w:rsid w:val="00E467A3"/>
    <w:rsid w:val="00E52BB8"/>
    <w:rsid w:val="00E53A0A"/>
    <w:rsid w:val="00E54AD6"/>
    <w:rsid w:val="00E67A17"/>
    <w:rsid w:val="00E7240A"/>
    <w:rsid w:val="00E76010"/>
    <w:rsid w:val="00E80333"/>
    <w:rsid w:val="00E812F7"/>
    <w:rsid w:val="00E84112"/>
    <w:rsid w:val="00E94BF9"/>
    <w:rsid w:val="00EA4DB5"/>
    <w:rsid w:val="00EA4EC9"/>
    <w:rsid w:val="00EB3143"/>
    <w:rsid w:val="00EB4045"/>
    <w:rsid w:val="00EB5B5D"/>
    <w:rsid w:val="00EB6DE4"/>
    <w:rsid w:val="00EC58A0"/>
    <w:rsid w:val="00EC6E4F"/>
    <w:rsid w:val="00EF0FB6"/>
    <w:rsid w:val="00EF71A7"/>
    <w:rsid w:val="00F04BF4"/>
    <w:rsid w:val="00F05D21"/>
    <w:rsid w:val="00F12CF0"/>
    <w:rsid w:val="00F33CDF"/>
    <w:rsid w:val="00F35AF5"/>
    <w:rsid w:val="00F4442B"/>
    <w:rsid w:val="00F45826"/>
    <w:rsid w:val="00F51DD4"/>
    <w:rsid w:val="00F647C6"/>
    <w:rsid w:val="00F673C9"/>
    <w:rsid w:val="00F72EA3"/>
    <w:rsid w:val="00F86556"/>
    <w:rsid w:val="00F87CAA"/>
    <w:rsid w:val="00F9178B"/>
    <w:rsid w:val="00FA19C8"/>
    <w:rsid w:val="00FA27FE"/>
    <w:rsid w:val="00FA4429"/>
    <w:rsid w:val="00FB577E"/>
    <w:rsid w:val="00FC1AC1"/>
    <w:rsid w:val="00FC6E0E"/>
    <w:rsid w:val="00FD782B"/>
    <w:rsid w:val="00FE1C35"/>
    <w:rsid w:val="00FE2BED"/>
    <w:rsid w:val="00FF41D0"/>
    <w:rsid w:val="00FF5055"/>
    <w:rsid w:val="00FF5898"/>
    <w:rsid w:val="00FF78C7"/>
    <w:rsid w:val="00FF7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80E13F"/>
  <w15:docId w15:val="{79C20D35-92DB-441B-946B-3B0CEBDAAF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782B"/>
  </w:style>
  <w:style w:type="paragraph" w:styleId="Heading1">
    <w:name w:val="heading 1"/>
    <w:basedOn w:val="Normal"/>
    <w:next w:val="Normal"/>
    <w:link w:val="Heading1Char"/>
    <w:uiPriority w:val="9"/>
    <w:qFormat/>
    <w:rsid w:val="003827C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23AA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"/>
    <w:basedOn w:val="TableNormal"/>
    <w:uiPriority w:val="39"/>
    <w:qFormat/>
    <w:rsid w:val="00B54E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95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95B"/>
  </w:style>
  <w:style w:type="paragraph" w:styleId="Footer">
    <w:name w:val="footer"/>
    <w:basedOn w:val="Normal"/>
    <w:link w:val="FooterChar"/>
    <w:uiPriority w:val="99"/>
    <w:unhideWhenUsed/>
    <w:rsid w:val="004D195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95B"/>
  </w:style>
  <w:style w:type="paragraph" w:styleId="ListParagraph">
    <w:name w:val="List Paragraph"/>
    <w:aliases w:val="List Paragraph_FS,bullet,Cita extensa,HPL01,Colorful List - Accent 13,Câu dẫn"/>
    <w:basedOn w:val="Normal"/>
    <w:link w:val="ListParagraphChar"/>
    <w:uiPriority w:val="34"/>
    <w:qFormat/>
    <w:rsid w:val="00004A83"/>
    <w:pPr>
      <w:spacing w:before="120" w:after="120" w:line="240" w:lineRule="auto"/>
      <w:ind w:left="720"/>
      <w:contextualSpacing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"/>
    <w:link w:val="ListParagraph"/>
    <w:uiPriority w:val="34"/>
    <w:qFormat/>
    <w:rsid w:val="00004A83"/>
    <w:rPr>
      <w:rFonts w:ascii="Times New Roman" w:eastAsia="Times New Roman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4A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A83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9A783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A7838"/>
    <w:rPr>
      <w:rFonts w:ascii="Times New Roman" w:eastAsia="Times New Roman" w:hAnsi="Times New Roman" w:cs="Times New Roman"/>
      <w:sz w:val="26"/>
      <w:szCs w:val="26"/>
      <w:lang w:val="vi"/>
    </w:rPr>
  </w:style>
  <w:style w:type="paragraph" w:customStyle="1" w:styleId="MTDisplayEquation">
    <w:name w:val="MTDisplayEquation"/>
    <w:basedOn w:val="BodyText"/>
    <w:next w:val="Normal"/>
    <w:rsid w:val="009A7838"/>
    <w:pPr>
      <w:numPr>
        <w:numId w:val="4"/>
      </w:numPr>
      <w:tabs>
        <w:tab w:val="center" w:pos="5000"/>
        <w:tab w:val="right" w:pos="9080"/>
      </w:tabs>
      <w:spacing w:line="300" w:lineRule="auto"/>
      <w:ind w:right="141"/>
    </w:pPr>
    <w:rPr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23AA4"/>
    <w:rPr>
      <w:rFonts w:eastAsiaTheme="majorEastAsia" w:cstheme="majorBidi"/>
      <w:i/>
      <w:iCs/>
      <w:color w:val="2F5496" w:themeColor="accent1" w:themeShade="BF"/>
      <w:kern w:val="2"/>
      <w14:ligatures w14:val="standardContextual"/>
    </w:rPr>
  </w:style>
  <w:style w:type="paragraph" w:styleId="NormalWeb">
    <w:name w:val="Normal (Web)"/>
    <w:basedOn w:val="Normal"/>
    <w:link w:val="NormalWebChar"/>
    <w:uiPriority w:val="99"/>
    <w:unhideWhenUsed/>
    <w:qFormat/>
    <w:rsid w:val="00CB13B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CB13B1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CB13B1"/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B77F07"/>
  </w:style>
  <w:style w:type="character" w:customStyle="1" w:styleId="mjxassistivemathml">
    <w:name w:val="mjx_assistive_mathml"/>
    <w:basedOn w:val="DefaultParagraphFont"/>
    <w:rsid w:val="00B77F07"/>
  </w:style>
  <w:style w:type="paragraph" w:customStyle="1" w:styleId="Normal0">
    <w:name w:val="Normal_0"/>
    <w:qFormat/>
    <w:rsid w:val="00506AB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styleId="Emphasis">
    <w:name w:val="Emphasis"/>
    <w:uiPriority w:val="20"/>
    <w:qFormat/>
    <w:rsid w:val="009B636D"/>
    <w:rPr>
      <w:i/>
      <w:iCs/>
    </w:rPr>
  </w:style>
  <w:style w:type="character" w:customStyle="1" w:styleId="fontstyle01">
    <w:name w:val="fontstyle01"/>
    <w:basedOn w:val="DefaultParagraphFont"/>
    <w:rsid w:val="00BF6D9C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3827C1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3016EB"/>
    <w:pPr>
      <w:spacing w:after="0" w:line="240" w:lineRule="auto"/>
    </w:pPr>
    <w:rPr>
      <w:rFonts w:ascii="Times New Roman" w:hAnsi="Times New Roman"/>
      <w:kern w:val="2"/>
      <w:sz w:val="26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5A299C"/>
    <w:pPr>
      <w:spacing w:after="0" w:line="240" w:lineRule="auto"/>
    </w:pPr>
  </w:style>
  <w:style w:type="table" w:customStyle="1" w:styleId="thamkhao1">
    <w:name w:val="tham khao1"/>
    <w:basedOn w:val="TableNormal"/>
    <w:next w:val="TableGrid"/>
    <w:uiPriority w:val="39"/>
    <w:qFormat/>
    <w:rsid w:val="00127CD3"/>
    <w:pPr>
      <w:spacing w:after="0" w:line="240" w:lineRule="auto"/>
    </w:pPr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qFormat/>
    <w:rsid w:val="002D5961"/>
    <w:pPr>
      <w:spacing w:after="0" w:line="240" w:lineRule="auto"/>
    </w:pPr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">
    <w:name w:val="tham khao3"/>
    <w:basedOn w:val="TableNormal"/>
    <w:next w:val="TableGrid"/>
    <w:uiPriority w:val="39"/>
    <w:qFormat/>
    <w:rsid w:val="007A4683"/>
    <w:pPr>
      <w:spacing w:after="0" w:line="240" w:lineRule="auto"/>
    </w:pPr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280D82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92633C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3">
    <w:name w:val="Normal_13"/>
    <w:qFormat/>
    <w:rsid w:val="00DA42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4">
    <w:name w:val="Normal_14"/>
    <w:qFormat/>
    <w:rsid w:val="00DA42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36">
    <w:name w:val="Normal_36"/>
    <w:qFormat/>
    <w:rsid w:val="00FE1C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38">
    <w:name w:val="Normal_38"/>
    <w:qFormat/>
    <w:rsid w:val="00FE1C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39">
    <w:name w:val="Normal_39"/>
    <w:qFormat/>
    <w:rsid w:val="00FE1C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562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5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7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image" Target="media/image93.png"/><Relationship Id="rId205" Type="http://schemas.openxmlformats.org/officeDocument/2006/relationships/image" Target="media/image100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8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image" Target="media/image70.e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image" Target="media/image92.emf"/><Relationship Id="rId3" Type="http://schemas.openxmlformats.org/officeDocument/2006/relationships/settings" Target="settings.xml"/><Relationship Id="rId214" Type="http://schemas.openxmlformats.org/officeDocument/2006/relationships/footer" Target="footer3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5.wmf"/><Relationship Id="rId209" Type="http://schemas.openxmlformats.org/officeDocument/2006/relationships/header" Target="header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header" Target="header2.xml"/><Relationship Id="rId215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footer" Target="footer1.xml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png"/><Relationship Id="rId134" Type="http://schemas.openxmlformats.org/officeDocument/2006/relationships/image" Target="media/image63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footer" Target="footer2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0.wmf"/><Relationship Id="rId104" Type="http://schemas.openxmlformats.org/officeDocument/2006/relationships/image" Target="media/image47.png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jpeg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jpeg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header" Target="header3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9" Type="http://schemas.openxmlformats.org/officeDocument/2006/relationships/image" Target="media/image97.wmf"/><Relationship Id="rId203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985</Words>
  <Characters>561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25-03-02T15:28:00Z</cp:lastPrinted>
  <dcterms:created xsi:type="dcterms:W3CDTF">2025-04-02T02:13:00Z</dcterms:created>
  <dcterms:modified xsi:type="dcterms:W3CDTF">2025-04-02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